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vertAnchor="text" w:horzAnchor="page" w:tblpX="11961" w:tblpY="26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72"/>
        <w:gridCol w:w="794"/>
        <w:gridCol w:w="794"/>
        <w:gridCol w:w="794"/>
        <w:gridCol w:w="794"/>
        <w:gridCol w:w="794"/>
        <w:gridCol w:w="794"/>
        <w:gridCol w:w="794"/>
        <w:gridCol w:w="794"/>
        <w:gridCol w:w="794"/>
        <w:gridCol w:w="794"/>
        <w:gridCol w:w="907"/>
        <w:gridCol w:w="907"/>
      </w:tblGrid>
      <w:tr w:rsidR="00F1173E">
        <w:tc>
          <w:tcPr>
            <w:tcW w:w="1072" w:type="dxa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  <w:r>
              <w:rPr>
                <w:rFonts w:ascii="黑体" w:eastAsia="黑体" w:hAnsi="宋体" w:hint="eastAsia"/>
                <w:sz w:val="32"/>
                <w:szCs w:val="32"/>
              </w:rPr>
              <w:t>总分</w:t>
            </w:r>
          </w:p>
        </w:tc>
        <w:tc>
          <w:tcPr>
            <w:tcW w:w="794" w:type="dxa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  <w:r>
              <w:rPr>
                <w:rFonts w:ascii="黑体" w:eastAsia="黑体" w:hAnsi="宋体" w:hint="eastAsia"/>
                <w:sz w:val="32"/>
                <w:szCs w:val="32"/>
              </w:rPr>
              <w:t>一</w:t>
            </w:r>
          </w:p>
        </w:tc>
        <w:tc>
          <w:tcPr>
            <w:tcW w:w="794" w:type="dxa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  <w:r>
              <w:rPr>
                <w:rFonts w:ascii="黑体" w:eastAsia="黑体" w:hAnsi="宋体" w:hint="eastAsia"/>
                <w:sz w:val="32"/>
                <w:szCs w:val="32"/>
              </w:rPr>
              <w:t>二</w:t>
            </w:r>
          </w:p>
        </w:tc>
        <w:tc>
          <w:tcPr>
            <w:tcW w:w="794" w:type="dxa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  <w:r>
              <w:rPr>
                <w:rFonts w:ascii="黑体" w:eastAsia="黑体" w:hAnsi="宋体" w:hint="eastAsia"/>
                <w:sz w:val="32"/>
                <w:szCs w:val="32"/>
              </w:rPr>
              <w:t>三</w:t>
            </w:r>
          </w:p>
        </w:tc>
        <w:tc>
          <w:tcPr>
            <w:tcW w:w="794" w:type="dxa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  <w:r>
              <w:rPr>
                <w:rFonts w:ascii="黑体" w:eastAsia="黑体" w:hAnsi="宋体" w:hint="eastAsia"/>
                <w:sz w:val="32"/>
                <w:szCs w:val="32"/>
              </w:rPr>
              <w:t>四</w:t>
            </w:r>
          </w:p>
        </w:tc>
        <w:tc>
          <w:tcPr>
            <w:tcW w:w="794" w:type="dxa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</w:p>
        </w:tc>
        <w:tc>
          <w:tcPr>
            <w:tcW w:w="794" w:type="dxa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</w:p>
        </w:tc>
        <w:tc>
          <w:tcPr>
            <w:tcW w:w="794" w:type="dxa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</w:p>
        </w:tc>
        <w:tc>
          <w:tcPr>
            <w:tcW w:w="794" w:type="dxa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</w:p>
        </w:tc>
        <w:tc>
          <w:tcPr>
            <w:tcW w:w="794" w:type="dxa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</w:p>
        </w:tc>
        <w:tc>
          <w:tcPr>
            <w:tcW w:w="794" w:type="dxa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</w:p>
        </w:tc>
        <w:tc>
          <w:tcPr>
            <w:tcW w:w="907" w:type="dxa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  <w:r>
              <w:rPr>
                <w:rFonts w:ascii="黑体" w:eastAsia="黑体" w:hAnsi="宋体" w:hint="eastAsia"/>
                <w:sz w:val="32"/>
                <w:szCs w:val="32"/>
              </w:rPr>
              <w:t xml:space="preserve"> </w:t>
            </w:r>
          </w:p>
        </w:tc>
        <w:tc>
          <w:tcPr>
            <w:tcW w:w="907" w:type="dxa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黑体" w:eastAsia="黑体" w:hAnsi="宋体"/>
                <w:sz w:val="32"/>
                <w:szCs w:val="32"/>
              </w:rPr>
            </w:pPr>
            <w:r>
              <w:rPr>
                <w:rFonts w:ascii="黑体" w:eastAsia="黑体" w:hAnsi="宋体" w:hint="eastAsia"/>
                <w:sz w:val="32"/>
                <w:szCs w:val="32"/>
              </w:rPr>
              <w:t xml:space="preserve"> </w:t>
            </w:r>
          </w:p>
        </w:tc>
      </w:tr>
      <w:tr w:rsidR="00F1173E">
        <w:trPr>
          <w:trHeight w:val="928"/>
        </w:trPr>
        <w:tc>
          <w:tcPr>
            <w:tcW w:w="1072" w:type="dxa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</w:p>
        </w:tc>
        <w:tc>
          <w:tcPr>
            <w:tcW w:w="794" w:type="dxa"/>
            <w:vAlign w:val="center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</w:p>
        </w:tc>
        <w:tc>
          <w:tcPr>
            <w:tcW w:w="794" w:type="dxa"/>
            <w:vAlign w:val="center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</w:p>
        </w:tc>
        <w:tc>
          <w:tcPr>
            <w:tcW w:w="794" w:type="dxa"/>
            <w:vAlign w:val="center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</w:p>
        </w:tc>
        <w:tc>
          <w:tcPr>
            <w:tcW w:w="794" w:type="dxa"/>
            <w:vAlign w:val="center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</w:p>
        </w:tc>
        <w:tc>
          <w:tcPr>
            <w:tcW w:w="794" w:type="dxa"/>
            <w:vAlign w:val="center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</w:p>
        </w:tc>
        <w:tc>
          <w:tcPr>
            <w:tcW w:w="794" w:type="dxa"/>
            <w:vAlign w:val="center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</w:p>
        </w:tc>
        <w:tc>
          <w:tcPr>
            <w:tcW w:w="794" w:type="dxa"/>
            <w:vAlign w:val="center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</w:p>
        </w:tc>
        <w:tc>
          <w:tcPr>
            <w:tcW w:w="794" w:type="dxa"/>
            <w:vAlign w:val="center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</w:p>
        </w:tc>
        <w:tc>
          <w:tcPr>
            <w:tcW w:w="794" w:type="dxa"/>
            <w:vAlign w:val="center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</w:p>
        </w:tc>
        <w:tc>
          <w:tcPr>
            <w:tcW w:w="794" w:type="dxa"/>
            <w:vAlign w:val="center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</w:p>
        </w:tc>
        <w:tc>
          <w:tcPr>
            <w:tcW w:w="907" w:type="dxa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</w:p>
        </w:tc>
        <w:tc>
          <w:tcPr>
            <w:tcW w:w="907" w:type="dxa"/>
          </w:tcPr>
          <w:p w:rsidR="00F1173E" w:rsidRDefault="00F1173E">
            <w:pPr>
              <w:tabs>
                <w:tab w:val="left" w:pos="3470"/>
              </w:tabs>
              <w:jc w:val="center"/>
              <w:rPr>
                <w:rFonts w:ascii="宋体" w:hAnsi="宋体"/>
                <w:sz w:val="32"/>
                <w:szCs w:val="32"/>
              </w:rPr>
            </w:pPr>
          </w:p>
        </w:tc>
      </w:tr>
    </w:tbl>
    <w:p w:rsidR="00F1173E" w:rsidRDefault="00FA0C00">
      <w:pPr>
        <w:tabs>
          <w:tab w:val="left" w:pos="3460"/>
        </w:tabs>
        <w:rPr>
          <w:rFonts w:ascii="黑体" w:eastAsia="黑体"/>
          <w:sz w:val="36"/>
          <w:szCs w:val="36"/>
        </w:rPr>
      </w:pPr>
      <w:r>
        <w:rPr>
          <w:noProof/>
          <w:sz w:val="32"/>
          <w:szCs w:val="3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7" o:spid="_x0000_s1026" type="#_x0000_t202" style="position:absolute;left:0;text-align:left;margin-left:100.75pt;margin-top:1.65pt;width:37.25pt;height:773.8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" stroked="f">
            <v:textbox style="layout-flow:vertical-ideographic;mso-next-textbox:#Text Box 7">
              <w:txbxContent>
                <w:p w:rsidR="00630D95" w:rsidRDefault="00630D95">
                  <w:pPr>
                    <w:jc w:val="center"/>
                    <w:rPr>
                      <w:sz w:val="32"/>
                      <w:szCs w:val="32"/>
                    </w:rPr>
                  </w:pPr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………○……………密……………○……………封……………○…………线………………………………</w:t>
                  </w:r>
                </w:p>
              </w:txbxContent>
            </v:textbox>
          </v:shape>
        </w:pict>
      </w:r>
      <w:r>
        <w:rPr>
          <w:noProof/>
          <w:sz w:val="32"/>
          <w:szCs w:val="32"/>
        </w:rPr>
        <w:pict>
          <v:shape id="Text Box 4" o:spid="_x0000_s1027" type="#_x0000_t202" style="position:absolute;left:0;text-align:left;margin-left:0;margin-top:15.6pt;width:126pt;height:272.95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" strokecolor="white">
            <v:textbox style="mso-next-textbox:#Text Box 4"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1937"/>
                  </w:tblGrid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  <w:r>
                          <w:rPr>
                            <w:rFonts w:ascii="宋体" w:hAnsi="宋体" w:hint="eastAsia"/>
                            <w:sz w:val="32"/>
                            <w:szCs w:val="32"/>
                          </w:rPr>
                          <w:t>学　院</w:t>
                        </w: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  <w:r>
                          <w:rPr>
                            <w:rFonts w:ascii="宋体" w:hAnsi="宋体" w:hint="eastAsia"/>
                            <w:sz w:val="32"/>
                            <w:szCs w:val="32"/>
                          </w:rPr>
                          <w:t>班　级</w:t>
                        </w: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  <w:r>
                          <w:rPr>
                            <w:rFonts w:ascii="宋体" w:hAnsi="宋体" w:hint="eastAsia"/>
                            <w:sz w:val="32"/>
                            <w:szCs w:val="32"/>
                          </w:rPr>
                          <w:t>学　号</w:t>
                        </w: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  <w:r>
                          <w:rPr>
                            <w:rFonts w:ascii="宋体" w:hAnsi="宋体" w:hint="eastAsia"/>
                            <w:sz w:val="32"/>
                            <w:szCs w:val="32"/>
                          </w:rPr>
                          <w:t>姓　名</w:t>
                        </w: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</w:p>
                    </w:tc>
                  </w:tr>
                </w:tbl>
                <w:p w:rsidR="0053304D" w:rsidRDefault="0053304D">
                  <w:pPr>
                    <w:rPr>
                      <w:sz w:val="32"/>
                      <w:szCs w:val="32"/>
                    </w:rPr>
                  </w:pPr>
                </w:p>
              </w:txbxContent>
            </v:textbox>
          </v:shape>
        </w:pict>
      </w:r>
      <w:r w:rsidR="00F1173E">
        <w:rPr>
          <w:sz w:val="32"/>
          <w:szCs w:val="32"/>
        </w:rPr>
        <w:tab/>
      </w:r>
      <w:r w:rsidR="00F1173E" w:rsidRPr="00ED72C1">
        <w:rPr>
          <w:rFonts w:ascii="黑体" w:eastAsia="黑体" w:hint="eastAsia"/>
          <w:spacing w:val="108"/>
          <w:kern w:val="0"/>
          <w:sz w:val="36"/>
          <w:szCs w:val="36"/>
          <w:fitText w:val="7200" w:id="2086288129"/>
        </w:rPr>
        <w:t>东北大学考试试卷（</w:t>
      </w:r>
      <w:r w:rsidR="00662B14" w:rsidRPr="00ED72C1">
        <w:rPr>
          <w:rFonts w:ascii="黑体" w:eastAsia="黑体" w:hint="eastAsia"/>
          <w:spacing w:val="108"/>
          <w:kern w:val="0"/>
          <w:sz w:val="36"/>
          <w:szCs w:val="36"/>
          <w:fitText w:val="7200" w:id="2086288129"/>
        </w:rPr>
        <w:t xml:space="preserve"> </w:t>
      </w:r>
      <w:r w:rsidR="00CF0407" w:rsidRPr="00ED72C1">
        <w:rPr>
          <w:rFonts w:ascii="黑体" w:eastAsia="黑体" w:hint="eastAsia"/>
          <w:spacing w:val="108"/>
          <w:kern w:val="0"/>
          <w:sz w:val="36"/>
          <w:szCs w:val="36"/>
          <w:fitText w:val="7200" w:id="2086288129"/>
        </w:rPr>
        <w:t>B</w:t>
      </w:r>
      <w:r w:rsidR="00F1173E" w:rsidRPr="00ED72C1">
        <w:rPr>
          <w:rFonts w:ascii="黑体" w:eastAsia="黑体" w:hint="eastAsia"/>
          <w:spacing w:val="108"/>
          <w:kern w:val="0"/>
          <w:sz w:val="36"/>
          <w:szCs w:val="36"/>
          <w:fitText w:val="7200" w:id="2086288129"/>
        </w:rPr>
        <w:t xml:space="preserve"> 卷</w:t>
      </w:r>
      <w:r w:rsidR="00F1173E" w:rsidRPr="00ED72C1">
        <w:rPr>
          <w:rFonts w:ascii="黑体" w:eastAsia="黑体" w:hint="eastAsia"/>
          <w:kern w:val="0"/>
          <w:sz w:val="36"/>
          <w:szCs w:val="36"/>
          <w:fitText w:val="7200" w:id="2086288129"/>
        </w:rPr>
        <w:t>）</w:t>
      </w:r>
    </w:p>
    <w:p w:rsidR="00F1173E" w:rsidRDefault="00F1173E">
      <w:pPr>
        <w:tabs>
          <w:tab w:val="left" w:pos="3470"/>
        </w:tabs>
        <w:rPr>
          <w:rFonts w:ascii="宋体" w:hAnsi="宋体"/>
          <w:sz w:val="32"/>
          <w:szCs w:val="32"/>
        </w:rPr>
      </w:pPr>
      <w:r>
        <w:rPr>
          <w:rFonts w:ascii="黑体" w:eastAsia="黑体" w:hint="eastAsia"/>
          <w:sz w:val="32"/>
          <w:szCs w:val="32"/>
        </w:rPr>
        <w:t xml:space="preserve">　　　　　　　　　　　　</w:t>
      </w:r>
      <w:r w:rsidR="00AB0FFF">
        <w:rPr>
          <w:rFonts w:ascii="宋体" w:hAnsi="宋体" w:hint="eastAsia"/>
          <w:sz w:val="32"/>
          <w:szCs w:val="32"/>
        </w:rPr>
        <w:t>201</w:t>
      </w:r>
      <w:r w:rsidR="00885A27">
        <w:rPr>
          <w:rFonts w:ascii="宋体" w:hAnsi="宋体" w:hint="eastAsia"/>
          <w:sz w:val="32"/>
          <w:szCs w:val="32"/>
        </w:rPr>
        <w:t>3</w:t>
      </w:r>
      <w:r>
        <w:rPr>
          <w:rFonts w:ascii="宋体" w:hAnsi="宋体" w:hint="eastAsia"/>
          <w:sz w:val="32"/>
          <w:szCs w:val="32"/>
        </w:rPr>
        <w:t xml:space="preserve">　—</w:t>
      </w:r>
      <w:r w:rsidR="00795356">
        <w:rPr>
          <w:rFonts w:ascii="宋体" w:hAnsi="宋体" w:hint="eastAsia"/>
          <w:sz w:val="32"/>
          <w:szCs w:val="32"/>
        </w:rPr>
        <w:t xml:space="preserve">   </w:t>
      </w:r>
      <w:r w:rsidR="00AB0FFF">
        <w:rPr>
          <w:rFonts w:ascii="宋体" w:hAnsi="宋体" w:hint="eastAsia"/>
          <w:sz w:val="32"/>
          <w:szCs w:val="32"/>
        </w:rPr>
        <w:t>201</w:t>
      </w:r>
      <w:r w:rsidR="00885A27">
        <w:rPr>
          <w:rFonts w:ascii="宋体" w:hAnsi="宋体" w:hint="eastAsia"/>
          <w:sz w:val="32"/>
          <w:szCs w:val="32"/>
        </w:rPr>
        <w:t>4</w:t>
      </w:r>
      <w:r w:rsidR="00CD691F">
        <w:rPr>
          <w:rFonts w:ascii="宋体" w:hAnsi="宋体" w:hint="eastAsia"/>
          <w:sz w:val="32"/>
          <w:szCs w:val="32"/>
        </w:rPr>
        <w:t xml:space="preserve">　　　学年第　</w:t>
      </w:r>
      <w:r w:rsidR="00E102D0">
        <w:rPr>
          <w:rFonts w:ascii="宋体" w:hAnsi="宋体" w:hint="eastAsia"/>
          <w:sz w:val="32"/>
          <w:szCs w:val="32"/>
        </w:rPr>
        <w:t>一</w:t>
      </w:r>
      <w:r>
        <w:rPr>
          <w:rFonts w:ascii="宋体" w:hAnsi="宋体" w:hint="eastAsia"/>
          <w:sz w:val="32"/>
          <w:szCs w:val="32"/>
        </w:rPr>
        <w:t xml:space="preserve">　学期</w:t>
      </w:r>
    </w:p>
    <w:p w:rsidR="00F1173E" w:rsidRDefault="00F1173E" w:rsidP="005042CD">
      <w:pPr>
        <w:tabs>
          <w:tab w:val="left" w:pos="3470"/>
        </w:tabs>
        <w:rPr>
          <w:rFonts w:ascii="宋体" w:hAnsi="宋体"/>
          <w:sz w:val="32"/>
          <w:szCs w:val="32"/>
        </w:rPr>
      </w:pPr>
      <w:r>
        <w:rPr>
          <w:rFonts w:ascii="宋体" w:hAnsi="宋体" w:hint="eastAsia"/>
          <w:sz w:val="32"/>
          <w:szCs w:val="32"/>
        </w:rPr>
        <w:t xml:space="preserve">　　　　　　　　　　　课程名称：</w:t>
      </w:r>
      <w:r w:rsidR="00885A27">
        <w:rPr>
          <w:rFonts w:ascii="宋体" w:hAnsi="宋体" w:hint="eastAsia"/>
          <w:sz w:val="32"/>
          <w:szCs w:val="32"/>
        </w:rPr>
        <w:t>离散数学</w:t>
      </w:r>
    </w:p>
    <w:p w:rsidR="00F1173E" w:rsidRDefault="00FA0C00">
      <w:pPr>
        <w:tabs>
          <w:tab w:val="left" w:pos="3470"/>
        </w:tabs>
        <w:rPr>
          <w:rFonts w:ascii="黑体" w:eastAsia="黑体"/>
          <w:sz w:val="32"/>
          <w:szCs w:val="32"/>
        </w:rPr>
      </w:pPr>
      <w:r>
        <w:rPr>
          <w:rFonts w:ascii="黑体" w:eastAsia="黑体"/>
          <w:noProof/>
          <w:sz w:val="20"/>
          <w:szCs w:val="32"/>
        </w:rPr>
        <w:pict>
          <v:shape id="Text Box 60" o:spid="_x0000_s1028" type="#_x0000_t202" style="position:absolute;left:0;text-align:left;margin-left:643.25pt;margin-top:20.35pt;width:451.05pt;height:603.0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" stroked="f">
            <v:textbox style="mso-next-textbox:#Text Box 60">
              <w:txbxContent>
                <w:p w:rsidR="00F120AD" w:rsidRPr="005140B1" w:rsidRDefault="00433B3A" w:rsidP="00F120AD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  <w:r w:rsidRPr="00DF4734">
                    <w:rPr>
                      <w:rFonts w:hint="eastAsia"/>
                      <w:kern w:val="0"/>
                      <w:sz w:val="21"/>
                      <w:szCs w:val="21"/>
                    </w:rPr>
                    <w:t>2</w:t>
                  </w:r>
                  <w:r w:rsidR="00636B73" w:rsidRPr="00DF4734">
                    <w:rPr>
                      <w:rFonts w:hint="eastAsia"/>
                      <w:sz w:val="21"/>
                      <w:szCs w:val="21"/>
                    </w:rPr>
                    <w:t>．</w:t>
                  </w:r>
                  <w:r w:rsidR="00F120AD" w:rsidRPr="005140B1">
                    <w:rPr>
                      <w:rFonts w:ascii="宋体" w:hAnsi="宋体" w:hint="eastAsia"/>
                      <w:sz w:val="21"/>
                      <w:szCs w:val="21"/>
                    </w:rPr>
                    <w:t>（</w:t>
                  </w:r>
                  <w:r w:rsidR="00F120AD">
                    <w:rPr>
                      <w:rFonts w:ascii="宋体" w:hAnsi="宋体" w:hint="eastAsia"/>
                      <w:sz w:val="21"/>
                      <w:szCs w:val="21"/>
                    </w:rPr>
                    <w:t>4</w:t>
                  </w:r>
                  <w:r w:rsidR="00F120AD" w:rsidRPr="005140B1">
                    <w:rPr>
                      <w:rFonts w:ascii="宋体" w:hAnsi="宋体" w:hint="eastAsia"/>
                      <w:sz w:val="21"/>
                      <w:szCs w:val="21"/>
                    </w:rPr>
                    <w:t>分）在群中，可能有一个幂等元，也可能没有幂等元，也可能有多个幂等元。</w:t>
                  </w:r>
                </w:p>
                <w:p w:rsidR="00F120AD" w:rsidRDefault="00F120AD" w:rsidP="00F120AD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F120AD" w:rsidRDefault="00F120AD" w:rsidP="00F120AD">
                  <w:pPr>
                    <w:rPr>
                      <w:rFonts w:ascii="宋体" w:hAnsi="宋体"/>
                      <w:color w:val="FF0000"/>
                      <w:sz w:val="21"/>
                      <w:szCs w:val="21"/>
                    </w:rPr>
                  </w:pPr>
                </w:p>
                <w:p w:rsidR="00951ACE" w:rsidRDefault="00951ACE" w:rsidP="00F120AD">
                  <w:pPr>
                    <w:rPr>
                      <w:rFonts w:ascii="宋体" w:hAnsi="宋体"/>
                      <w:color w:val="FF0000"/>
                      <w:sz w:val="21"/>
                      <w:szCs w:val="21"/>
                    </w:rPr>
                  </w:pPr>
                </w:p>
                <w:p w:rsidR="00951ACE" w:rsidRDefault="00951ACE" w:rsidP="00F120AD">
                  <w:pPr>
                    <w:rPr>
                      <w:rFonts w:ascii="宋体" w:hAnsi="宋体"/>
                      <w:color w:val="FF0000"/>
                      <w:sz w:val="21"/>
                      <w:szCs w:val="21"/>
                    </w:rPr>
                  </w:pPr>
                </w:p>
                <w:p w:rsidR="00951ACE" w:rsidRDefault="00951ACE" w:rsidP="00F120AD">
                  <w:pPr>
                    <w:rPr>
                      <w:rFonts w:ascii="宋体" w:hAnsi="宋体"/>
                      <w:color w:val="FF0000"/>
                      <w:sz w:val="21"/>
                      <w:szCs w:val="21"/>
                    </w:rPr>
                  </w:pPr>
                </w:p>
                <w:p w:rsidR="00951ACE" w:rsidRDefault="00951ACE" w:rsidP="00F120AD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F120AD" w:rsidRPr="00DF4734" w:rsidRDefault="00F120AD" w:rsidP="00F120AD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433B3A" w:rsidRPr="00DF4734" w:rsidRDefault="00433B3A" w:rsidP="00433B3A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433B3A" w:rsidRPr="00DF4734" w:rsidRDefault="00433B3A" w:rsidP="00433B3A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  <w:r w:rsidRPr="00DF4734">
                    <w:rPr>
                      <w:rFonts w:ascii="宋体" w:hAnsi="宋体" w:hint="eastAsia"/>
                      <w:sz w:val="21"/>
                      <w:szCs w:val="21"/>
                    </w:rPr>
                    <w:t>3. 若有向图D是欧拉图，则D是强连通的。</w:t>
                  </w:r>
                </w:p>
                <w:p w:rsidR="00433B3A" w:rsidRPr="00CD68A9" w:rsidRDefault="00433B3A" w:rsidP="00433B3A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433B3A" w:rsidRDefault="00433B3A" w:rsidP="00433B3A">
                  <w:pPr>
                    <w:rPr>
                      <w:rFonts w:ascii="宋体" w:hAnsi="宋体"/>
                      <w:color w:val="FF0000"/>
                      <w:sz w:val="21"/>
                      <w:szCs w:val="21"/>
                    </w:rPr>
                  </w:pPr>
                </w:p>
                <w:p w:rsidR="00951ACE" w:rsidRDefault="00951ACE" w:rsidP="00433B3A">
                  <w:pPr>
                    <w:rPr>
                      <w:rFonts w:ascii="宋体" w:hAnsi="宋体"/>
                      <w:color w:val="FF0000"/>
                      <w:sz w:val="21"/>
                      <w:szCs w:val="21"/>
                    </w:rPr>
                  </w:pPr>
                </w:p>
                <w:p w:rsidR="00951ACE" w:rsidRPr="00DF4734" w:rsidRDefault="00951ACE" w:rsidP="00433B3A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433B3A" w:rsidRPr="00DF4734" w:rsidRDefault="00433B3A" w:rsidP="00433B3A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433B3A" w:rsidRPr="00DF4734" w:rsidRDefault="00433B3A" w:rsidP="00433B3A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433B3A" w:rsidRPr="00DF4734" w:rsidRDefault="00433B3A" w:rsidP="00433B3A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433B3A" w:rsidRPr="00DF4734" w:rsidRDefault="00433B3A" w:rsidP="00433B3A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  <w:r w:rsidRPr="00DF4734">
                    <w:rPr>
                      <w:rFonts w:ascii="宋体" w:hAnsi="宋体" w:hint="eastAsia"/>
                      <w:sz w:val="21"/>
                      <w:szCs w:val="21"/>
                    </w:rPr>
                    <w:t>4.一个边割集和任何生成树可以没有公共边。</w:t>
                  </w:r>
                </w:p>
                <w:p w:rsidR="00433B3A" w:rsidRPr="00DF4734" w:rsidRDefault="00433B3A" w:rsidP="00433B3A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433B3A" w:rsidRPr="00DF4734" w:rsidRDefault="00433B3A" w:rsidP="00433B3A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433B3A" w:rsidRDefault="00433B3A" w:rsidP="00433B3A">
                  <w:pPr>
                    <w:rPr>
                      <w:rFonts w:ascii="宋体" w:hAnsi="宋体"/>
                      <w:color w:val="FF0000"/>
                      <w:sz w:val="21"/>
                      <w:szCs w:val="21"/>
                    </w:rPr>
                  </w:pPr>
                </w:p>
                <w:p w:rsidR="00951ACE" w:rsidRDefault="00951ACE" w:rsidP="00433B3A">
                  <w:pPr>
                    <w:rPr>
                      <w:rFonts w:ascii="宋体" w:hAnsi="宋体"/>
                      <w:color w:val="FF0000"/>
                      <w:sz w:val="21"/>
                      <w:szCs w:val="21"/>
                    </w:rPr>
                  </w:pPr>
                </w:p>
                <w:p w:rsidR="00951ACE" w:rsidRDefault="00951ACE" w:rsidP="00433B3A">
                  <w:pPr>
                    <w:rPr>
                      <w:rFonts w:ascii="宋体" w:hAnsi="宋体"/>
                      <w:color w:val="FF0000"/>
                      <w:sz w:val="21"/>
                      <w:szCs w:val="21"/>
                    </w:rPr>
                  </w:pPr>
                </w:p>
                <w:p w:rsidR="00951ACE" w:rsidRPr="00DF4734" w:rsidRDefault="00951ACE" w:rsidP="00433B3A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B47AAB" w:rsidRPr="005E6021" w:rsidRDefault="00433B3A" w:rsidP="00B47AAB">
                  <w:pPr>
                    <w:adjustRightInd w:val="0"/>
                    <w:snapToGrid w:val="0"/>
                    <w:spacing w:beforeLines="50" w:before="156"/>
                    <w:rPr>
                      <w:rFonts w:ascii="宋体" w:hAnsi="宋体"/>
                      <w:sz w:val="24"/>
                    </w:rPr>
                  </w:pPr>
                  <w:r w:rsidRPr="00DF4734">
                    <w:rPr>
                      <w:rFonts w:ascii="宋体" w:hAnsi="宋体" w:hint="eastAsia"/>
                      <w:sz w:val="21"/>
                      <w:szCs w:val="21"/>
                    </w:rPr>
                    <w:t>5.</w:t>
                  </w:r>
                  <w:r w:rsidR="00B47AAB" w:rsidRPr="00B47AAB">
                    <w:rPr>
                      <w:rFonts w:hint="eastAsia"/>
                      <w:sz w:val="24"/>
                    </w:rPr>
                    <w:t xml:space="preserve"> </w:t>
                  </w:r>
                  <w:r w:rsidR="00B47AAB">
                    <w:rPr>
                      <w:rFonts w:hint="eastAsia"/>
                      <w:sz w:val="24"/>
                    </w:rPr>
                    <w:t>下面</w:t>
                  </w:r>
                  <w:r w:rsidR="00B47AAB" w:rsidRPr="005E6021">
                    <w:rPr>
                      <w:sz w:val="24"/>
                    </w:rPr>
                    <w:t>给出</w:t>
                  </w:r>
                  <w:r w:rsidR="00B47AAB">
                    <w:rPr>
                      <w:rFonts w:hint="eastAsia"/>
                      <w:sz w:val="24"/>
                    </w:rPr>
                    <w:t>三</w:t>
                  </w:r>
                  <w:r w:rsidR="00B47AAB" w:rsidRPr="005E6021">
                    <w:rPr>
                      <w:sz w:val="24"/>
                    </w:rPr>
                    <w:t>个偏序集的哈斯图。判断其中哪些是格。如果不是格</w:t>
                  </w:r>
                  <w:r w:rsidR="00B47AAB">
                    <w:rPr>
                      <w:rFonts w:hint="eastAsia"/>
                      <w:sz w:val="24"/>
                    </w:rPr>
                    <w:t>，</w:t>
                  </w:r>
                  <w:r w:rsidR="00B47AAB" w:rsidRPr="005E6021">
                    <w:rPr>
                      <w:sz w:val="24"/>
                    </w:rPr>
                    <w:t>说明理由</w:t>
                  </w:r>
                  <w:r w:rsidR="00B47AAB">
                    <w:rPr>
                      <w:rFonts w:hint="eastAsia"/>
                      <w:sz w:val="24"/>
                    </w:rPr>
                    <w:t>；如果是格，判断是否为分配格</w:t>
                  </w:r>
                  <w:r w:rsidR="00B47AAB" w:rsidRPr="005E6021">
                    <w:rPr>
                      <w:sz w:val="24"/>
                    </w:rPr>
                    <w:t>。</w:t>
                  </w:r>
                  <w:r w:rsidR="00B47AAB" w:rsidRPr="005E6021">
                    <w:rPr>
                      <w:sz w:val="24"/>
                    </w:rPr>
                    <w:t></w:t>
                  </w:r>
                </w:p>
                <w:p w:rsidR="00B47AAB" w:rsidRPr="005E6021" w:rsidRDefault="00B47AAB" w:rsidP="00B47AAB">
                  <w:pPr>
                    <w:tabs>
                      <w:tab w:val="num" w:pos="496"/>
                    </w:tabs>
                    <w:adjustRightInd w:val="0"/>
                    <w:snapToGrid w:val="0"/>
                    <w:spacing w:beforeLines="50" w:before="156"/>
                    <w:ind w:firstLineChars="450" w:firstLine="1080"/>
                    <w:jc w:val="left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 w:hint="eastAsia"/>
                      <w:noProof/>
                      <w:sz w:val="24"/>
                    </w:rPr>
                    <w:drawing>
                      <wp:inline distT="0" distB="0" distL="0" distR="0" wp14:anchorId="418EA12A" wp14:editId="17C9AB77">
                        <wp:extent cx="3242945" cy="1626870"/>
                        <wp:effectExtent l="0" t="0" r="0" b="0"/>
                        <wp:docPr id="1" name="图片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242945" cy="16268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47AAB" w:rsidRDefault="00B47AAB" w:rsidP="00B47AAB">
                  <w:pPr>
                    <w:adjustRightInd w:val="0"/>
                    <w:snapToGrid w:val="0"/>
                    <w:spacing w:before="50"/>
                    <w:ind w:left="480" w:hangingChars="200" w:hanging="480"/>
                    <w:rPr>
                      <w:rFonts w:ascii="宋体" w:hAnsi="宋体" w:cs="宋体"/>
                      <w:color w:val="FF0000"/>
                      <w:sz w:val="24"/>
                    </w:rPr>
                  </w:pPr>
                </w:p>
                <w:p w:rsidR="00951ACE" w:rsidRDefault="00951ACE" w:rsidP="00B47AAB">
                  <w:pPr>
                    <w:adjustRightInd w:val="0"/>
                    <w:snapToGrid w:val="0"/>
                    <w:spacing w:before="50"/>
                    <w:ind w:left="480" w:hangingChars="200" w:hanging="480"/>
                    <w:rPr>
                      <w:rFonts w:ascii="宋体" w:hAnsi="宋体" w:cs="宋体"/>
                      <w:color w:val="FF0000"/>
                      <w:sz w:val="24"/>
                    </w:rPr>
                  </w:pPr>
                </w:p>
                <w:p w:rsidR="00951ACE" w:rsidRPr="00080D48" w:rsidRDefault="00951ACE" w:rsidP="00B47AAB">
                  <w:pPr>
                    <w:adjustRightInd w:val="0"/>
                    <w:snapToGrid w:val="0"/>
                    <w:spacing w:before="50"/>
                    <w:ind w:left="480" w:hangingChars="200" w:hanging="480"/>
                    <w:rPr>
                      <w:sz w:val="24"/>
                    </w:rPr>
                  </w:pPr>
                </w:p>
                <w:p w:rsidR="00DF4734" w:rsidRPr="00DF4734" w:rsidRDefault="00DF4734" w:rsidP="00B47AAB">
                  <w:pPr>
                    <w:widowControl/>
                    <w:spacing w:line="360" w:lineRule="exact"/>
                    <w:jc w:val="left"/>
                    <w:rPr>
                      <w:rFonts w:ascii="宋体" w:hAnsi="宋体"/>
                      <w:color w:val="FF0000"/>
                      <w:sz w:val="21"/>
                      <w:szCs w:val="21"/>
                    </w:rPr>
                  </w:pPr>
                </w:p>
                <w:p w:rsidR="00DF4734" w:rsidRPr="00DF4734" w:rsidRDefault="00DF4734" w:rsidP="00433B3A">
                  <w:pPr>
                    <w:widowControl/>
                    <w:spacing w:line="360" w:lineRule="exact"/>
                    <w:jc w:val="left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DF4734" w:rsidRPr="00DF4734" w:rsidRDefault="00DF4734" w:rsidP="00433B3A">
                  <w:pPr>
                    <w:widowControl/>
                    <w:spacing w:line="360" w:lineRule="exact"/>
                    <w:jc w:val="left"/>
                    <w:rPr>
                      <w:kern w:val="0"/>
                      <w:sz w:val="21"/>
                      <w:szCs w:val="21"/>
                    </w:rPr>
                  </w:pPr>
                </w:p>
              </w:txbxContent>
            </v:textbox>
          </v:shape>
        </w:pict>
      </w:r>
      <w:r>
        <w:rPr>
          <w:rFonts w:ascii="黑体" w:eastAsia="黑体"/>
          <w:noProof/>
          <w:sz w:val="20"/>
          <w:szCs w:val="32"/>
        </w:rPr>
        <w:pict>
          <v:group id="Group 32" o:spid="_x0000_s1029" style="position:absolute;left:0;text-align:left;margin-left:136.4pt;margin-top:27.4pt;width:415.8pt;height:71.3pt;z-index:251654144" coordorigin="3045,2665" coordsize="8316,142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">
            <v:shape id="Text Box 33" o:spid="_x0000_s1030" type="#_x0000_t202" style="position:absolute;left:3045;top:2665;width:1428;height:142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epJYwwAA&#10;ANsAAAAPAAAAZHJzL2Rvd25yZXYueG1sRI/dasJAFITvC77DcoTeFN0o9S+6CbbQktuoD3DMHpNg&#10;9mzIriZ5+26h0MthZr5hDulgGvGkztWWFSzmEQjiwuqaSwWX89dsC8J5ZI2NZVIwkoM0mbwcMNa2&#10;55yeJ1+KAGEXo4LK+zaW0hUVGXRz2xIH72Y7gz7IrpS6wz7ATSOXUbSWBmsOCxW29FlRcT89jIJb&#10;1r+tdv312182+fv6A+vN1Y5KvU6H4x6Ep8H/h//amVawXMHvl/ADZPI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TepJYwwAAANsAAAAPAAAAAAAAAAAAAAAAAJcCAABkcnMvZG93&#10;bnJldi54bWxQSwUGAAAAAAQABAD1AAAAhwMAAAAA&#10;" stroked="f">
              <v:textbox style="mso-next-textbox:#Text Box 33">
                <w:txbxContent>
                  <w:tbl>
                    <w:tblPr>
                      <w:tblW w:w="0" w:type="auto"/>
                      <w:tblBorders>
                        <w:top w:val="single" w:sz="4" w:space="0" w:color="auto"/>
                        <w:left w:val="single" w:sz="4" w:space="0" w:color="auto"/>
                        <w:bottom w:val="single" w:sz="4" w:space="0" w:color="auto"/>
                        <w:right w:val="single" w:sz="4" w:space="0" w:color="auto"/>
                        <w:insideH w:val="single" w:sz="4" w:space="0" w:color="auto"/>
                        <w:insideV w:val="single" w:sz="4" w:space="0" w:color="auto"/>
                      </w:tblBorders>
                      <w:tblLook w:val="0000" w:firstRow="0" w:lastRow="0" w:firstColumn="0" w:lastColumn="0" w:noHBand="0" w:noVBand="0"/>
                    </w:tblPr>
                    <w:tblGrid>
                      <w:gridCol w:w="1284"/>
                    </w:tblGrid>
                    <w:tr w:rsidR="0053304D">
                      <w:trPr>
                        <w:cantSplit/>
                        <w:trHeight w:val="837"/>
                      </w:trPr>
                      <w:tc>
                        <w:tcPr>
                          <w:tcW w:w="1284" w:type="dxa"/>
                          <w:tcBorders>
                            <w:top w:val="single" w:sz="12" w:space="0" w:color="auto"/>
                            <w:left w:val="single" w:sz="12" w:space="0" w:color="auto"/>
                            <w:bottom w:val="single" w:sz="12" w:space="0" w:color="auto"/>
                            <w:right w:val="single" w:sz="12" w:space="0" w:color="auto"/>
                          </w:tcBorders>
                          <w:vAlign w:val="center"/>
                        </w:tcPr>
                        <w:p w:rsidR="0053304D" w:rsidRDefault="0053304D">
                          <w:pPr>
                            <w:jc w:val="center"/>
                            <w:rPr>
                              <w:sz w:val="24"/>
                            </w:rPr>
                          </w:pPr>
                        </w:p>
                      </w:tc>
                    </w:tr>
                  </w:tbl>
                  <w:p w:rsidR="0053304D" w:rsidRDefault="0053304D"/>
                </w:txbxContent>
              </v:textbox>
            </v:shape>
            <v:shape id="Text Box 34" o:spid="_x0000_s1031" type="#_x0000_t202" style="position:absolute;left:4473;top:2789;width:6888;height:80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qAwvwQAA&#10;ANsAAAAPAAAAZHJzL2Rvd25yZXYueG1sRI/RisIwFETfBf8hXMEXWVPFrVqNooLiq64fcG2ubbG5&#10;KU209e+NIOzjMDNnmOW6NaV4Uu0KywpGwwgEcWp1wZmCy9/+ZwbCeWSNpWVS8CIH61W3s8RE24ZP&#10;9Dz7TAQIuwQV5N5XiZQuzcmgG9qKOHg3Wxv0QdaZ1DU2AW5KOY6iWBosOCzkWNEup/R+fhgFt2Mz&#10;+J0314O/TE+TeIvF9GpfSvV77WYBwlPr/8Pf9lErGMfw+RJ+gFy9A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o6gML8EAAADbAAAADwAAAAAAAAAAAAAAAACXAgAAZHJzL2Rvd25y&#10;ZXYueG1sUEsFBgAAAAAEAAQA9QAAAIUDAAAAAA==&#10;" stroked="f">
              <v:textbox style="mso-next-textbox:#Text Box 34">
                <w:txbxContent>
                  <w:p w:rsidR="0053304D" w:rsidRPr="00951ACE" w:rsidRDefault="0053304D">
                    <w:pPr>
                      <w:rPr>
                        <w:rFonts w:ascii="宋体" w:hAnsi="宋体" w:cs="宋体"/>
                        <w:b/>
                        <w:kern w:val="0"/>
                        <w:sz w:val="24"/>
                        <w:szCs w:val="24"/>
                      </w:rPr>
                    </w:pPr>
                    <w:r w:rsidRPr="00951ACE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一.</w:t>
                    </w:r>
                    <w:r w:rsidR="004B70D2" w:rsidRPr="00951ACE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填空</w:t>
                    </w:r>
                    <w:r w:rsidRPr="00951ACE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题 （共</w:t>
                    </w:r>
                    <w:r w:rsidR="00C05B87" w:rsidRPr="00951ACE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1</w:t>
                    </w:r>
                    <w:r w:rsidR="00EC2591" w:rsidRPr="00951ACE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0</w:t>
                    </w:r>
                    <w:r w:rsidRPr="00951ACE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分,每</w:t>
                    </w:r>
                    <w:r w:rsidR="00C05B87" w:rsidRPr="00951ACE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空1</w:t>
                    </w:r>
                    <w:r w:rsidRPr="00951ACE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分）</w:t>
                    </w:r>
                  </w:p>
                </w:txbxContent>
              </v:textbox>
            </v:shape>
          </v:group>
        </w:pict>
      </w:r>
      <w:r w:rsidR="00F1173E">
        <w:rPr>
          <w:rFonts w:ascii="黑体" w:eastAsia="黑体" w:hint="eastAsia"/>
          <w:sz w:val="32"/>
          <w:szCs w:val="32"/>
        </w:rPr>
        <w:t xml:space="preserve">　　　　　　　　</w:t>
      </w:r>
      <w:r w:rsidR="00F1173E">
        <w:rPr>
          <w:rFonts w:ascii="宋体" w:hAnsi="宋体" w:hint="eastAsia"/>
          <w:sz w:val="32"/>
          <w:szCs w:val="32"/>
        </w:rPr>
        <w:t>┄┄┄┄┄┄┄┄┄┄┄┄┄┄┄┄┄┄┄┄┄┄┄┄┄┄┄┄┄┄┄┄┄┄┄┄┄┄┄┄┄┄┄┄┄┄┄┄┄┄┄┄┄┄┄┄┄┄┄┄┄</w:t>
      </w:r>
      <w:r w:rsidR="00F1173E">
        <w:rPr>
          <w:rFonts w:ascii="黑体" w:eastAsia="黑体" w:hint="eastAsia"/>
          <w:sz w:val="32"/>
          <w:szCs w:val="32"/>
        </w:rPr>
        <w:t xml:space="preserve">　　</w:t>
      </w: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A0C00" w:rsidP="00666218">
      <w:pPr>
        <w:tabs>
          <w:tab w:val="left" w:pos="9975"/>
        </w:tabs>
        <w:rPr>
          <w:rFonts w:ascii="黑体" w:eastAsia="黑体"/>
          <w:sz w:val="32"/>
          <w:szCs w:val="32"/>
        </w:rPr>
      </w:pPr>
      <w:r>
        <w:rPr>
          <w:rFonts w:ascii="黑体" w:eastAsia="黑体"/>
          <w:noProof/>
          <w:sz w:val="20"/>
          <w:szCs w:val="32"/>
        </w:rPr>
        <w:pict>
          <v:shape id="Text Box 35" o:spid="_x0000_s1032" type="#_x0000_t202" style="position:absolute;left:0;text-align:left;margin-left:141.05pt;margin-top:15.1pt;width:447.95pt;height:280.3pt;z-index:251655168;visibility:visible;mso-wrap-style:square;mso-width-percent:0;mso-wrap-distance-left:9pt;mso-wrap-distance-top:0;mso-wrap-distance-right:9pt;mso-wrap-distance-bottom:0;mso-position-horizontal-relative:text;mso-position-vertical-relative:text;mso-width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" stroked="f">
            <v:textbox style="mso-next-textbox:#Text Box 35">
              <w:txbxContent>
                <w:p w:rsidR="004B70D2" w:rsidRPr="00951ACE" w:rsidRDefault="004B70D2" w:rsidP="005F4D25">
                  <w:pPr>
                    <w:tabs>
                      <w:tab w:val="num" w:pos="775"/>
                      <w:tab w:val="num" w:pos="1680"/>
                    </w:tabs>
                    <w:spacing w:line="380" w:lineRule="exact"/>
                    <w:rPr>
                      <w:bCs/>
                      <w:iCs/>
                      <w:sz w:val="21"/>
                      <w:szCs w:val="21"/>
                    </w:rPr>
                  </w:pP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1</w:t>
                  </w: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．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设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Z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为整数集，定义运算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•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，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sym w:font="Symbol" w:char="F022"/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a</w:t>
                  </w: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，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b∈Z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，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a•b=a+b-1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，则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sym w:font="Symbol" w:char="F022"/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 xml:space="preserve">a 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的逆元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a</w:t>
                  </w:r>
                  <w:r w:rsidRPr="00951ACE">
                    <w:rPr>
                      <w:bCs/>
                      <w:iCs/>
                      <w:sz w:val="21"/>
                      <w:szCs w:val="21"/>
                      <w:vertAlign w:val="superscript"/>
                    </w:rPr>
                    <w:t>-1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=</w:t>
                  </w:r>
                  <w:r w:rsidRPr="00951ACE">
                    <w:rPr>
                      <w:bCs/>
                      <w:iCs/>
                      <w:sz w:val="21"/>
                      <w:szCs w:val="21"/>
                      <w:u w:val="single"/>
                    </w:rPr>
                    <w:t xml:space="preserve">  </w:t>
                  </w:r>
                  <w:r w:rsidR="00951ACE" w:rsidRPr="00951ACE">
                    <w:rPr>
                      <w:rFonts w:hint="eastAsia"/>
                      <w:bCs/>
                      <w:iCs/>
                      <w:sz w:val="21"/>
                      <w:szCs w:val="21"/>
                      <w:u w:val="single"/>
                    </w:rPr>
                    <w:t xml:space="preserve">    </w:t>
                  </w:r>
                  <w:r w:rsidRPr="00951ACE">
                    <w:rPr>
                      <w:bCs/>
                      <w:iCs/>
                      <w:sz w:val="21"/>
                      <w:szCs w:val="21"/>
                      <w:u w:val="single"/>
                    </w:rPr>
                    <w:t xml:space="preserve">      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。</w:t>
                  </w:r>
                </w:p>
                <w:p w:rsidR="004B70D2" w:rsidRPr="00951ACE" w:rsidRDefault="004B70D2" w:rsidP="005F4D25">
                  <w:pPr>
                    <w:tabs>
                      <w:tab w:val="num" w:pos="775"/>
                      <w:tab w:val="num" w:pos="1680"/>
                    </w:tabs>
                    <w:spacing w:line="380" w:lineRule="exact"/>
                    <w:rPr>
                      <w:bCs/>
                      <w:iCs/>
                      <w:sz w:val="21"/>
                      <w:szCs w:val="21"/>
                    </w:rPr>
                  </w:pP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2</w:t>
                  </w: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．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&lt;G,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sym w:font="Wingdings" w:char="00AB"/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&gt;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是群</w:t>
                  </w: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，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a∈G,</w:t>
                  </w: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，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如果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a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的阶为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n</w:t>
                  </w: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，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,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则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a</w:t>
                  </w:r>
                  <w:r w:rsidRPr="00951ACE">
                    <w:rPr>
                      <w:bCs/>
                      <w:iCs/>
                      <w:sz w:val="21"/>
                      <w:szCs w:val="21"/>
                      <w:vertAlign w:val="superscript"/>
                    </w:rPr>
                    <w:t>k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 xml:space="preserve">=e 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>当且仅当</w:t>
                  </w:r>
                  <w:r w:rsidRPr="00951ACE">
                    <w:rPr>
                      <w:bCs/>
                      <w:iCs/>
                      <w:sz w:val="21"/>
                      <w:szCs w:val="21"/>
                    </w:rPr>
                    <w:t xml:space="preserve"> k=</w:t>
                  </w:r>
                  <w:r w:rsidRPr="00951ACE">
                    <w:rPr>
                      <w:bCs/>
                      <w:iCs/>
                      <w:sz w:val="21"/>
                      <w:szCs w:val="21"/>
                      <w:u w:val="single"/>
                    </w:rPr>
                    <w:t xml:space="preserve">  </w:t>
                  </w:r>
                  <w:r w:rsidR="00951ACE" w:rsidRPr="00951ACE">
                    <w:rPr>
                      <w:rFonts w:hint="eastAsia"/>
                      <w:bCs/>
                      <w:iCs/>
                      <w:sz w:val="21"/>
                      <w:szCs w:val="21"/>
                      <w:u w:val="single"/>
                    </w:rPr>
                    <w:t xml:space="preserve">               </w:t>
                  </w:r>
                  <w:r w:rsidRPr="00951ACE">
                    <w:rPr>
                      <w:bCs/>
                      <w:iCs/>
                      <w:sz w:val="21"/>
                      <w:szCs w:val="21"/>
                      <w:u w:val="single"/>
                    </w:rPr>
                    <w:t xml:space="preserve">    </w:t>
                  </w: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。</w:t>
                  </w:r>
                </w:p>
                <w:p w:rsidR="004B70D2" w:rsidRPr="00951ACE" w:rsidRDefault="00DA167B" w:rsidP="005F4D25">
                  <w:pPr>
                    <w:tabs>
                      <w:tab w:val="num" w:pos="775"/>
                      <w:tab w:val="num" w:pos="1680"/>
                    </w:tabs>
                    <w:spacing w:line="380" w:lineRule="exact"/>
                    <w:rPr>
                      <w:bCs/>
                      <w:iCs/>
                      <w:sz w:val="21"/>
                      <w:szCs w:val="21"/>
                    </w:rPr>
                  </w:pP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3</w:t>
                  </w:r>
                  <w:r w:rsidR="004B70D2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．</w:t>
                  </w:r>
                  <w:r w:rsidR="00731508" w:rsidRPr="00951ACE">
                    <w:rPr>
                      <w:bCs/>
                      <w:iCs/>
                      <w:sz w:val="21"/>
                      <w:szCs w:val="21"/>
                    </w:rPr>
                    <w:t xml:space="preserve"> </w:t>
                  </w:r>
                  <w:r w:rsidR="007F3B1B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设</w:t>
                  </w:r>
                  <w:r w:rsidR="007F3B1B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 xml:space="preserve">P: </w:t>
                  </w:r>
                  <w:r w:rsidR="0061145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天下雨</w:t>
                  </w:r>
                  <w:r w:rsidR="007F3B1B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；</w:t>
                  </w:r>
                  <w:r w:rsidR="007F3B1B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Q:</w:t>
                  </w:r>
                  <w:r w:rsidR="0061145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我上街</w:t>
                  </w:r>
                  <w:r w:rsidR="007F3B1B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；</w:t>
                  </w:r>
                  <w:r w:rsidR="007F3B1B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 xml:space="preserve">R: </w:t>
                  </w:r>
                  <w:r w:rsidR="0061145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我在家</w:t>
                  </w:r>
                  <w:r w:rsidR="007F3B1B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；则命题“</w:t>
                  </w:r>
                  <w:r w:rsidR="0061145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若天不下雨，我就上街；否则在家</w:t>
                  </w:r>
                  <w:r w:rsidR="007F3B1B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”可符号化为</w:t>
                  </w:r>
                  <w:r w:rsidR="0061145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：</w:t>
                  </w:r>
                  <w:r w:rsidR="007F3B1B" w:rsidRPr="00951ACE">
                    <w:rPr>
                      <w:rFonts w:hint="eastAsia"/>
                      <w:bCs/>
                      <w:iCs/>
                      <w:sz w:val="21"/>
                      <w:szCs w:val="21"/>
                      <w:u w:val="single"/>
                    </w:rPr>
                    <w:t xml:space="preserve">  </w:t>
                  </w:r>
                  <w:r w:rsidR="00951ACE" w:rsidRPr="00951ACE">
                    <w:rPr>
                      <w:rFonts w:hint="eastAsia"/>
                      <w:bCs/>
                      <w:iCs/>
                      <w:sz w:val="21"/>
                      <w:szCs w:val="21"/>
                      <w:u w:val="single"/>
                    </w:rPr>
                    <w:t xml:space="preserve">                     </w:t>
                  </w:r>
                  <w:r w:rsidR="007F3B1B" w:rsidRPr="00951ACE">
                    <w:rPr>
                      <w:rFonts w:hint="eastAsia"/>
                      <w:b/>
                      <w:bCs/>
                      <w:iCs/>
                      <w:sz w:val="21"/>
                      <w:szCs w:val="21"/>
                      <w:u w:val="single"/>
                    </w:rPr>
                    <w:t xml:space="preserve"> </w:t>
                  </w:r>
                </w:p>
                <w:p w:rsidR="004B70D2" w:rsidRPr="00951ACE" w:rsidRDefault="00DA167B" w:rsidP="00904530">
                  <w:pPr>
                    <w:tabs>
                      <w:tab w:val="num" w:pos="775"/>
                      <w:tab w:val="num" w:pos="1680"/>
                    </w:tabs>
                    <w:spacing w:line="380" w:lineRule="exact"/>
                    <w:rPr>
                      <w:bCs/>
                      <w:iCs/>
                      <w:sz w:val="21"/>
                      <w:szCs w:val="21"/>
                    </w:rPr>
                  </w:pP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4</w:t>
                  </w:r>
                  <w:r w:rsidR="004B70D2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．</w:t>
                  </w:r>
                  <w:r w:rsidR="0090453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设</w:t>
                  </w:r>
                  <w:r w:rsidR="0090453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T</w:t>
                  </w:r>
                  <w:r w:rsidR="0090453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各边带权均为</w:t>
                  </w:r>
                  <w:r w:rsidR="0090453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1</w:t>
                  </w:r>
                  <w:r w:rsidR="0090453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的</w:t>
                  </w:r>
                  <w:r w:rsidR="0090453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n</w:t>
                  </w:r>
                  <w:r w:rsidR="0090453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阶带权图的一棵最小生成树，则</w:t>
                  </w:r>
                  <w:r w:rsidR="0090453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W</w:t>
                  </w:r>
                  <w:r w:rsidR="0090453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（</w:t>
                  </w:r>
                  <w:r w:rsidR="0090453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T</w:t>
                  </w:r>
                  <w:r w:rsidR="0090453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）</w:t>
                  </w:r>
                  <w:r w:rsidR="0090453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 xml:space="preserve">= </w:t>
                  </w:r>
                  <w:r w:rsidR="00904530" w:rsidRPr="00951ACE">
                    <w:rPr>
                      <w:rFonts w:hint="eastAsia"/>
                      <w:bCs/>
                      <w:iCs/>
                      <w:sz w:val="21"/>
                      <w:szCs w:val="21"/>
                      <w:u w:val="single"/>
                    </w:rPr>
                    <w:t xml:space="preserve"> </w:t>
                  </w:r>
                  <w:r w:rsidR="00951ACE">
                    <w:rPr>
                      <w:rFonts w:hint="eastAsia"/>
                      <w:bCs/>
                      <w:iCs/>
                      <w:sz w:val="21"/>
                      <w:szCs w:val="21"/>
                      <w:u w:val="single"/>
                    </w:rPr>
                    <w:t xml:space="preserve">    </w:t>
                  </w:r>
                  <w:r w:rsidR="00904530" w:rsidRPr="00951ACE">
                    <w:rPr>
                      <w:rFonts w:hint="eastAsia"/>
                      <w:bCs/>
                      <w:iCs/>
                      <w:sz w:val="21"/>
                      <w:szCs w:val="21"/>
                      <w:u w:val="single"/>
                    </w:rPr>
                    <w:t xml:space="preserve">   </w:t>
                  </w:r>
                  <w:r w:rsidR="00904530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 xml:space="preserve"> </w:t>
                  </w:r>
                  <w:r w:rsidR="004B70D2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。</w:t>
                  </w:r>
                </w:p>
                <w:p w:rsidR="004B70D2" w:rsidRPr="00951ACE" w:rsidRDefault="00DA167B" w:rsidP="00904530">
                  <w:pPr>
                    <w:tabs>
                      <w:tab w:val="num" w:pos="775"/>
                      <w:tab w:val="num" w:pos="1680"/>
                    </w:tabs>
                    <w:spacing w:line="380" w:lineRule="exact"/>
                    <w:rPr>
                      <w:bCs/>
                      <w:iCs/>
                      <w:sz w:val="21"/>
                      <w:szCs w:val="21"/>
                    </w:rPr>
                  </w:pP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5</w:t>
                  </w:r>
                  <w:r w:rsidR="004B70D2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．</w:t>
                  </w:r>
                  <w:r w:rsidR="004B70D2" w:rsidRPr="00951ACE">
                    <w:rPr>
                      <w:bCs/>
                      <w:iCs/>
                      <w:sz w:val="21"/>
                      <w:szCs w:val="21"/>
                    </w:rPr>
                    <w:t>设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设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R*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为非零实数集，以下各式右边的运算为普通四则运算，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a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。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b=(a+b)/2, a*b=a/b; a</w:t>
                  </w:r>
                  <w:r w:rsidR="00ED72C1" w:rsidRPr="00951ACE">
                    <w:rPr>
                      <w:bCs/>
                      <w:iCs/>
                      <w:sz w:val="21"/>
                      <w:szCs w:val="21"/>
                    </w:rPr>
                    <w:t>•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b=ab, a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◇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 xml:space="preserve">b=a+b, 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则在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R*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上不可结合的运算是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 xml:space="preserve"> 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  <w:u w:val="single"/>
                    </w:rPr>
                    <w:t xml:space="preserve"> </w:t>
                  </w:r>
                  <w:r w:rsidR="00951ACE">
                    <w:rPr>
                      <w:rFonts w:hint="eastAsia"/>
                      <w:bCs/>
                      <w:iCs/>
                      <w:sz w:val="21"/>
                      <w:szCs w:val="21"/>
                      <w:u w:val="single"/>
                    </w:rPr>
                    <w:t xml:space="preserve">   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  <w:u w:val="single"/>
                    </w:rPr>
                    <w:t xml:space="preserve">   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和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 xml:space="preserve"> 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  <w:u w:val="single"/>
                    </w:rPr>
                    <w:t xml:space="preserve">  </w:t>
                  </w:r>
                  <w:r w:rsidR="00951ACE">
                    <w:rPr>
                      <w:rFonts w:hint="eastAsia"/>
                      <w:bCs/>
                      <w:iCs/>
                      <w:sz w:val="21"/>
                      <w:szCs w:val="21"/>
                      <w:u w:val="single"/>
                    </w:rPr>
                    <w:t xml:space="preserve">   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  <w:u w:val="single"/>
                    </w:rPr>
                    <w:t xml:space="preserve">   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 xml:space="preserve"> </w:t>
                  </w:r>
                  <w:r w:rsidR="00ED72C1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运算。</w:t>
                  </w:r>
                </w:p>
                <w:p w:rsidR="001A401D" w:rsidRPr="00951ACE" w:rsidRDefault="00DA167B" w:rsidP="001A401D">
                  <w:pPr>
                    <w:tabs>
                      <w:tab w:val="num" w:pos="775"/>
                      <w:tab w:val="num" w:pos="1680"/>
                    </w:tabs>
                    <w:spacing w:line="380" w:lineRule="exact"/>
                    <w:rPr>
                      <w:bCs/>
                      <w:iCs/>
                      <w:sz w:val="21"/>
                      <w:szCs w:val="21"/>
                    </w:rPr>
                  </w:pP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6</w:t>
                  </w: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．</w:t>
                  </w:r>
                  <w:r w:rsidR="00731508" w:rsidRPr="00951ACE">
                    <w:rPr>
                      <w:bCs/>
                      <w:iCs/>
                      <w:sz w:val="21"/>
                      <w:szCs w:val="21"/>
                    </w:rPr>
                    <w:t xml:space="preserve"> </w:t>
                  </w:r>
                  <w:r w:rsidR="001A401D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令全集</w:t>
                  </w:r>
                  <w:r w:rsidR="001A401D" w:rsidRPr="00951ACE">
                    <w:rPr>
                      <w:bCs/>
                      <w:iCs/>
                      <w:sz w:val="21"/>
                      <w:szCs w:val="21"/>
                    </w:rPr>
                    <w:t>E</w:t>
                  </w:r>
                  <w:r w:rsidR="001A401D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为信息学院的学生的集合，</w:t>
                  </w:r>
                  <w:r w:rsidR="001A401D" w:rsidRPr="00951ACE">
                    <w:rPr>
                      <w:bCs/>
                      <w:iCs/>
                      <w:sz w:val="21"/>
                      <w:szCs w:val="21"/>
                    </w:rPr>
                    <w:t>C</w:t>
                  </w:r>
                  <w:r w:rsidR="001A401D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表示计算机专</w:t>
                  </w:r>
                  <w:r w:rsidR="001A401D" w:rsidRPr="00951ACE">
                    <w:rPr>
                      <w:bCs/>
                      <w:iCs/>
                      <w:sz w:val="21"/>
                      <w:szCs w:val="21"/>
                    </w:rPr>
                    <w:t>业学生的集合</w:t>
                  </w:r>
                  <w:r w:rsidR="001A401D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，</w:t>
                  </w:r>
                  <w:r w:rsidR="001A401D" w:rsidRPr="00951ACE">
                    <w:rPr>
                      <w:bCs/>
                      <w:iCs/>
                      <w:sz w:val="21"/>
                      <w:szCs w:val="21"/>
                    </w:rPr>
                    <w:t>M</w:t>
                  </w:r>
                  <w:r w:rsidR="001A401D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表示学习了离散数学的学生的集合，</w:t>
                  </w:r>
                  <w:r w:rsidR="001A401D" w:rsidRPr="00951ACE">
                    <w:rPr>
                      <w:bCs/>
                      <w:iCs/>
                      <w:sz w:val="21"/>
                      <w:szCs w:val="21"/>
                    </w:rPr>
                    <w:t>D</w:t>
                  </w:r>
                  <w:r w:rsidR="001A401D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表示学习了数据结构课学生的集合，</w:t>
                  </w:r>
                  <w:r w:rsidR="001A401D" w:rsidRPr="00951ACE">
                    <w:rPr>
                      <w:bCs/>
                      <w:iCs/>
                      <w:sz w:val="21"/>
                      <w:szCs w:val="21"/>
                    </w:rPr>
                    <w:t>F</w:t>
                  </w:r>
                  <w:r w:rsidR="001A401D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表示一年级的学生的集合。则句子“</w:t>
                  </w:r>
                  <w:r w:rsidR="001A401D" w:rsidRPr="00951ACE">
                    <w:rPr>
                      <w:bCs/>
                      <w:iCs/>
                      <w:sz w:val="21"/>
                      <w:szCs w:val="21"/>
                    </w:rPr>
                    <w:t>学习了离散数学和数据结构课的学生</w:t>
                  </w:r>
                  <w:r w:rsidR="001A401D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，</w:t>
                  </w:r>
                  <w:r w:rsidR="001A401D" w:rsidRPr="00951ACE">
                    <w:rPr>
                      <w:bCs/>
                      <w:iCs/>
                      <w:sz w:val="21"/>
                      <w:szCs w:val="21"/>
                    </w:rPr>
                    <w:t>一定是计算机</w:t>
                  </w:r>
                  <w:r w:rsidR="001A401D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专业的非一年级的学生”可用集合的关系式表示为</w:t>
                  </w:r>
                  <w:r w:rsidR="001A401D" w:rsidRPr="00951ACE">
                    <w:rPr>
                      <w:rFonts w:hint="eastAsia"/>
                      <w:bCs/>
                      <w:iCs/>
                      <w:sz w:val="21"/>
                      <w:szCs w:val="21"/>
                      <w:u w:val="single"/>
                    </w:rPr>
                    <w:t xml:space="preserve">  </w:t>
                  </w:r>
                  <w:r w:rsidR="00951ACE">
                    <w:rPr>
                      <w:rFonts w:hint="eastAsia"/>
                      <w:b/>
                      <w:bCs/>
                      <w:iCs/>
                      <w:sz w:val="21"/>
                      <w:szCs w:val="21"/>
                      <w:u w:val="single"/>
                    </w:rPr>
                    <w:t xml:space="preserve">                   </w:t>
                  </w:r>
                  <w:r w:rsidR="001A401D" w:rsidRPr="00951ACE">
                    <w:rPr>
                      <w:bCs/>
                      <w:iCs/>
                      <w:sz w:val="21"/>
                      <w:szCs w:val="21"/>
                      <w:u w:val="single"/>
                    </w:rPr>
                    <w:t xml:space="preserve">    </w:t>
                  </w:r>
                  <w:r w:rsidR="001A401D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。</w:t>
                  </w:r>
                </w:p>
                <w:p w:rsidR="004B70D2" w:rsidRPr="00951ACE" w:rsidRDefault="00DA167B" w:rsidP="005F4D25">
                  <w:pPr>
                    <w:tabs>
                      <w:tab w:val="num" w:pos="775"/>
                      <w:tab w:val="num" w:pos="1680"/>
                    </w:tabs>
                    <w:spacing w:line="380" w:lineRule="exact"/>
                    <w:rPr>
                      <w:bCs/>
                      <w:iCs/>
                      <w:sz w:val="21"/>
                      <w:szCs w:val="21"/>
                    </w:rPr>
                  </w:pP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7</w:t>
                  </w: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．</w:t>
                  </w:r>
                  <w:r w:rsidR="004B70D2" w:rsidRPr="00951ACE">
                    <w:rPr>
                      <w:bCs/>
                      <w:iCs/>
                      <w:sz w:val="21"/>
                      <w:szCs w:val="21"/>
                    </w:rPr>
                    <w:t>在</w:t>
                  </w:r>
                  <w:r w:rsidR="004B70D2" w:rsidRPr="00951ACE">
                    <w:rPr>
                      <w:bCs/>
                      <w:iCs/>
                      <w:sz w:val="21"/>
                      <w:szCs w:val="21"/>
                      <w:u w:val="single"/>
                    </w:rPr>
                    <w:t xml:space="preserve">    </w:t>
                  </w:r>
                  <w:r w:rsidR="00951ACE">
                    <w:rPr>
                      <w:rFonts w:hint="eastAsia"/>
                      <w:bCs/>
                      <w:iCs/>
                      <w:sz w:val="21"/>
                      <w:szCs w:val="21"/>
                      <w:u w:val="single"/>
                    </w:rPr>
                    <w:t xml:space="preserve">            </w:t>
                  </w:r>
                  <w:r w:rsidR="004B70D2" w:rsidRPr="00951ACE">
                    <w:rPr>
                      <w:bCs/>
                      <w:iCs/>
                      <w:sz w:val="21"/>
                      <w:szCs w:val="21"/>
                      <w:u w:val="single"/>
                    </w:rPr>
                    <w:t xml:space="preserve">          </w:t>
                  </w:r>
                  <w:r w:rsidR="004B70D2" w:rsidRPr="00951ACE">
                    <w:rPr>
                      <w:bCs/>
                      <w:iCs/>
                      <w:sz w:val="21"/>
                      <w:szCs w:val="21"/>
                    </w:rPr>
                    <w:t>格中，如果元素有补元，则补元是唯一的</w:t>
                  </w:r>
                  <w:r w:rsidR="004B70D2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。</w:t>
                  </w:r>
                </w:p>
                <w:p w:rsidR="004B70D2" w:rsidRPr="00951ACE" w:rsidRDefault="00EC2591" w:rsidP="005F4D25">
                  <w:pPr>
                    <w:tabs>
                      <w:tab w:val="num" w:pos="775"/>
                      <w:tab w:val="num" w:pos="1680"/>
                    </w:tabs>
                    <w:spacing w:line="380" w:lineRule="exact"/>
                    <w:rPr>
                      <w:bCs/>
                      <w:iCs/>
                      <w:sz w:val="21"/>
                      <w:szCs w:val="21"/>
                    </w:rPr>
                  </w:pP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8</w:t>
                  </w:r>
                  <w:r w:rsidR="00DA167B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．</w:t>
                  </w:r>
                  <w:r w:rsidR="004B70D2" w:rsidRPr="00951ACE">
                    <w:rPr>
                      <w:bCs/>
                      <w:iCs/>
                      <w:sz w:val="21"/>
                      <w:szCs w:val="21"/>
                    </w:rPr>
                    <w:t>当</w:t>
                  </w:r>
                  <w:r w:rsidR="004B70D2" w:rsidRPr="00951ACE">
                    <w:rPr>
                      <w:bCs/>
                      <w:iCs/>
                      <w:sz w:val="21"/>
                      <w:szCs w:val="21"/>
                    </w:rPr>
                    <w:t>n</w:t>
                  </w:r>
                  <w:r w:rsidR="004B70D2" w:rsidRPr="00951ACE">
                    <w:rPr>
                      <w:bCs/>
                      <w:iCs/>
                      <w:sz w:val="21"/>
                      <w:szCs w:val="21"/>
                    </w:rPr>
                    <w:t>为</w:t>
                  </w:r>
                  <w:r w:rsidR="004B70D2" w:rsidRPr="00951ACE">
                    <w:rPr>
                      <w:bCs/>
                      <w:iCs/>
                      <w:sz w:val="21"/>
                      <w:szCs w:val="21"/>
                      <w:u w:val="single"/>
                    </w:rPr>
                    <w:t xml:space="preserve">   </w:t>
                  </w:r>
                  <w:r w:rsidR="00951ACE">
                    <w:rPr>
                      <w:rFonts w:hint="eastAsia"/>
                      <w:bCs/>
                      <w:iCs/>
                      <w:sz w:val="21"/>
                      <w:szCs w:val="21"/>
                      <w:u w:val="single"/>
                    </w:rPr>
                    <w:t xml:space="preserve">            </w:t>
                  </w:r>
                  <w:r w:rsidR="004B70D2" w:rsidRPr="00951ACE">
                    <w:rPr>
                      <w:bCs/>
                      <w:iCs/>
                      <w:sz w:val="21"/>
                      <w:szCs w:val="21"/>
                      <w:u w:val="single"/>
                    </w:rPr>
                    <w:t xml:space="preserve">      </w:t>
                  </w:r>
                  <w:r w:rsidR="004B70D2" w:rsidRPr="00951ACE">
                    <w:rPr>
                      <w:bCs/>
                      <w:iCs/>
                      <w:sz w:val="21"/>
                      <w:szCs w:val="21"/>
                    </w:rPr>
                    <w:t>时，完全图</w:t>
                  </w:r>
                  <w:r w:rsidR="004B70D2" w:rsidRPr="00951ACE">
                    <w:rPr>
                      <w:bCs/>
                      <w:iCs/>
                      <w:sz w:val="21"/>
                      <w:szCs w:val="21"/>
                    </w:rPr>
                    <w:t>Kn</w:t>
                  </w:r>
                  <w:r w:rsidR="004B70D2" w:rsidRPr="00951ACE">
                    <w:rPr>
                      <w:bCs/>
                      <w:iCs/>
                      <w:sz w:val="21"/>
                      <w:szCs w:val="21"/>
                    </w:rPr>
                    <w:t>既是欧拉图，又是汉密尔顿图。</w:t>
                  </w:r>
                </w:p>
                <w:p w:rsidR="009132F9" w:rsidRPr="00951ACE" w:rsidRDefault="00EC2591" w:rsidP="000976BF">
                  <w:pPr>
                    <w:spacing w:line="380" w:lineRule="exact"/>
                    <w:rPr>
                      <w:bCs/>
                      <w:iCs/>
                      <w:sz w:val="21"/>
                      <w:szCs w:val="21"/>
                    </w:rPr>
                  </w:pPr>
                  <w:r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9</w:t>
                  </w:r>
                  <w:r w:rsidR="00DA167B" w:rsidRPr="00951ACE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．</w:t>
                  </w:r>
                  <w:r w:rsidR="00983FD9" w:rsidRPr="00951ACE">
                    <w:rPr>
                      <w:rFonts w:ascii="宋体" w:hAnsi="宋体" w:hint="eastAsia"/>
                      <w:sz w:val="21"/>
                      <w:szCs w:val="21"/>
                    </w:rPr>
                    <w:t>在完全图K</w:t>
                  </w:r>
                  <w:r w:rsidR="00983FD9" w:rsidRPr="00951ACE">
                    <w:rPr>
                      <w:rFonts w:ascii="宋体" w:hAnsi="宋体" w:hint="eastAsia"/>
                      <w:sz w:val="21"/>
                      <w:szCs w:val="21"/>
                      <w:vertAlign w:val="subscript"/>
                    </w:rPr>
                    <w:t>2k</w:t>
                  </w:r>
                  <w:r w:rsidR="00983FD9" w:rsidRPr="00951ACE">
                    <w:rPr>
                      <w:rFonts w:ascii="宋体" w:hAnsi="宋体" w:hint="eastAsia"/>
                      <w:sz w:val="21"/>
                      <w:szCs w:val="21"/>
                    </w:rPr>
                    <w:t>（k≥2）上至少加</w:t>
                  </w:r>
                  <w:r w:rsidR="00983FD9" w:rsidRPr="00951ACE">
                    <w:rPr>
                      <w:rFonts w:ascii="宋体" w:hAnsi="宋体" w:hint="eastAsia"/>
                      <w:sz w:val="21"/>
                      <w:szCs w:val="21"/>
                      <w:u w:val="single"/>
                    </w:rPr>
                    <w:t xml:space="preserve">      </w:t>
                  </w:r>
                  <w:r w:rsidR="00951ACE">
                    <w:rPr>
                      <w:rFonts w:ascii="宋体" w:hAnsi="宋体" w:hint="eastAsia"/>
                      <w:sz w:val="21"/>
                      <w:szCs w:val="21"/>
                      <w:u w:val="single"/>
                    </w:rPr>
                    <w:t xml:space="preserve">  </w:t>
                  </w:r>
                  <w:r w:rsidR="00983FD9" w:rsidRPr="00951ACE">
                    <w:rPr>
                      <w:rFonts w:ascii="宋体" w:hAnsi="宋体" w:hint="eastAsia"/>
                      <w:sz w:val="21"/>
                      <w:szCs w:val="21"/>
                      <w:u w:val="single"/>
                    </w:rPr>
                    <w:t xml:space="preserve">     </w:t>
                  </w:r>
                  <w:r w:rsidR="00983FD9" w:rsidRPr="00951ACE">
                    <w:rPr>
                      <w:rFonts w:ascii="宋体" w:hAnsi="宋体" w:hint="eastAsia"/>
                      <w:sz w:val="21"/>
                      <w:szCs w:val="21"/>
                    </w:rPr>
                    <w:t>条边，才能使所得图为欧拉图。</w:t>
                  </w:r>
                </w:p>
              </w:txbxContent>
            </v:textbox>
          </v:shape>
        </w:pict>
      </w:r>
      <w:r w:rsidR="00666218">
        <w:rPr>
          <w:rFonts w:ascii="黑体" w:eastAsia="黑体"/>
          <w:sz w:val="32"/>
          <w:szCs w:val="32"/>
        </w:rPr>
        <w:tab/>
      </w: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A0C00">
      <w:pPr>
        <w:tabs>
          <w:tab w:val="left" w:pos="3470"/>
        </w:tabs>
        <w:rPr>
          <w:rFonts w:ascii="黑体" w:eastAsia="黑体"/>
          <w:sz w:val="32"/>
          <w:szCs w:val="32"/>
        </w:rPr>
      </w:pPr>
      <w:r>
        <w:rPr>
          <w:rFonts w:ascii="黑体" w:eastAsia="黑体"/>
          <w:noProof/>
          <w:sz w:val="32"/>
          <w:szCs w:val="32"/>
        </w:rPr>
        <w:pict>
          <v:group id="_x0000_s1053" style="position:absolute;left:0;text-align:left;margin-left:132.25pt;margin-top:5pt;width:415.8pt;height:71.3pt;z-index:251668480" coordorigin="3045,2665" coordsize="8316,142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">
            <v:shape id="Text Box 33" o:spid="_x0000_s1054" type="#_x0000_t202" style="position:absolute;left:3045;top:2665;width:1428;height:142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epJYwwAA&#10;ANsAAAAPAAAAZHJzL2Rvd25yZXYueG1sRI/dasJAFITvC77DcoTeFN0o9S+6CbbQktuoD3DMHpNg&#10;9mzIriZ5+26h0MthZr5hDulgGvGkztWWFSzmEQjiwuqaSwWX89dsC8J5ZI2NZVIwkoM0mbwcMNa2&#10;55yeJ1+KAGEXo4LK+zaW0hUVGXRz2xIH72Y7gz7IrpS6wz7ATSOXUbSWBmsOCxW29FlRcT89jIJb&#10;1r+tdv312182+fv6A+vN1Y5KvU6H4x6Ep8H/h//amVawXMHvl/ADZPI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TepJYwwAAANsAAAAPAAAAAAAAAAAAAAAAAJcCAABkcnMvZG93&#10;bnJldi54bWxQSwUGAAAAAAQABAD1AAAAhwMAAAAA&#10;" stroked="f">
              <v:textbox>
                <w:txbxContent>
                  <w:tbl>
                    <w:tblPr>
                      <w:tblW w:w="0" w:type="auto"/>
                      <w:tblBorders>
                        <w:top w:val="single" w:sz="4" w:space="0" w:color="auto"/>
                        <w:left w:val="single" w:sz="4" w:space="0" w:color="auto"/>
                        <w:bottom w:val="single" w:sz="4" w:space="0" w:color="auto"/>
                        <w:right w:val="single" w:sz="4" w:space="0" w:color="auto"/>
                        <w:insideH w:val="single" w:sz="4" w:space="0" w:color="auto"/>
                        <w:insideV w:val="single" w:sz="4" w:space="0" w:color="auto"/>
                      </w:tblBorders>
                      <w:tblLook w:val="0000" w:firstRow="0" w:lastRow="0" w:firstColumn="0" w:lastColumn="0" w:noHBand="0" w:noVBand="0"/>
                    </w:tblPr>
                    <w:tblGrid>
                      <w:gridCol w:w="1284"/>
                    </w:tblGrid>
                    <w:tr w:rsidR="000976BF">
                      <w:trPr>
                        <w:cantSplit/>
                        <w:trHeight w:val="837"/>
                      </w:trPr>
                      <w:tc>
                        <w:tcPr>
                          <w:tcW w:w="1284" w:type="dxa"/>
                          <w:tcBorders>
                            <w:top w:val="single" w:sz="12" w:space="0" w:color="auto"/>
                            <w:left w:val="single" w:sz="12" w:space="0" w:color="auto"/>
                            <w:bottom w:val="single" w:sz="12" w:space="0" w:color="auto"/>
                            <w:right w:val="single" w:sz="12" w:space="0" w:color="auto"/>
                          </w:tcBorders>
                          <w:vAlign w:val="center"/>
                        </w:tcPr>
                        <w:p w:rsidR="000976BF" w:rsidRDefault="000976BF">
                          <w:pPr>
                            <w:jc w:val="center"/>
                            <w:rPr>
                              <w:sz w:val="24"/>
                            </w:rPr>
                          </w:pPr>
                        </w:p>
                      </w:tc>
                    </w:tr>
                  </w:tbl>
                  <w:p w:rsidR="000976BF" w:rsidRDefault="000976BF" w:rsidP="000976BF"/>
                </w:txbxContent>
              </v:textbox>
            </v:shape>
            <v:shape id="Text Box 34" o:spid="_x0000_s1055" type="#_x0000_t202" style="position:absolute;left:4473;top:2789;width:6888;height:80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qAwvwQAA&#10;ANsAAAAPAAAAZHJzL2Rvd25yZXYueG1sRI/RisIwFETfBf8hXMEXWVPFrVqNooLiq64fcG2ubbG5&#10;KU209e+NIOzjMDNnmOW6NaV4Uu0KywpGwwgEcWp1wZmCy9/+ZwbCeWSNpWVS8CIH61W3s8RE24ZP&#10;9Dz7TAQIuwQV5N5XiZQuzcmgG9qKOHg3Wxv0QdaZ1DU2AW5KOY6iWBosOCzkWNEup/R+fhgFt2Mz&#10;+J0314O/TE+TeIvF9GpfSvV77WYBwlPr/8Pf9lErGMfw+RJ+gFy9A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o6gML8EAAADbAAAADwAAAAAAAAAAAAAAAACXAgAAZHJzL2Rvd25y&#10;ZXYueG1sUEsFBgAAAAAEAAQA9QAAAIUDAAAAAA==&#10;" stroked="f">
              <v:textbox>
                <w:txbxContent>
                  <w:p w:rsidR="000976BF" w:rsidRPr="00951ACE" w:rsidRDefault="000976BF" w:rsidP="000976BF">
                    <w:pPr>
                      <w:rPr>
                        <w:rFonts w:ascii="宋体" w:hAnsi="宋体" w:cs="宋体"/>
                        <w:b/>
                        <w:kern w:val="0"/>
                        <w:sz w:val="24"/>
                        <w:szCs w:val="24"/>
                      </w:rPr>
                    </w:pPr>
                    <w:r w:rsidRPr="00951ACE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二.判断题 （判断对错，并简要说明理由</w:t>
                    </w:r>
                    <w:r w:rsidR="00C05B87" w:rsidRPr="00951ACE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，共25分，</w:t>
                    </w:r>
                    <w:r w:rsidR="008C28E8" w:rsidRPr="00951ACE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每</w:t>
                    </w:r>
                    <w:r w:rsidR="00C05B87" w:rsidRPr="00951ACE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题5分</w:t>
                    </w:r>
                    <w:r w:rsidRPr="00951ACE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）</w:t>
                    </w:r>
                  </w:p>
                </w:txbxContent>
              </v:textbox>
            </v:shape>
          </v:group>
        </w:pict>
      </w: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A0C00">
      <w:pPr>
        <w:tabs>
          <w:tab w:val="left" w:pos="3470"/>
        </w:tabs>
        <w:rPr>
          <w:rFonts w:ascii="黑体" w:eastAsia="黑体"/>
          <w:sz w:val="32"/>
          <w:szCs w:val="32"/>
        </w:rPr>
      </w:pPr>
      <w:r>
        <w:rPr>
          <w:rFonts w:ascii="黑体" w:eastAsia="黑体"/>
          <w:noProof/>
          <w:sz w:val="32"/>
          <w:szCs w:val="32"/>
        </w:rPr>
        <w:pict>
          <v:shape id="_x0000_s1056" type="#_x0000_t202" style="position:absolute;left:0;text-align:left;margin-left:138.6pt;margin-top:2.2pt;width:447.95pt;height:205.85pt;z-index:251669504;visibility:visible;mso-wrap-style:square;mso-width-percent:0;mso-wrap-distance-left:9pt;mso-wrap-distance-top:0;mso-wrap-distance-right:9pt;mso-wrap-distance-bottom:0;mso-position-horizontal-relative:text;mso-position-vertical-relative:text;mso-width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" stroked="f">
            <v:textbox style="mso-next-textbox:#_x0000_s1056">
              <w:txbxContent>
                <w:p w:rsidR="008C0CF6" w:rsidRPr="006D37BA" w:rsidRDefault="009E454A" w:rsidP="008C0CF6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  <w:r w:rsidRPr="00DF4734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1</w:t>
                  </w:r>
                  <w:r w:rsidRPr="00DF4734">
                    <w:rPr>
                      <w:rFonts w:hint="eastAsia"/>
                      <w:bCs/>
                      <w:iCs/>
                      <w:sz w:val="21"/>
                      <w:szCs w:val="21"/>
                    </w:rPr>
                    <w:t>．</w:t>
                  </w:r>
                  <w:r w:rsidR="008C0CF6" w:rsidRPr="006D37BA">
                    <w:rPr>
                      <w:rFonts w:ascii="宋体" w:hAnsi="宋体" w:hint="eastAsia"/>
                      <w:sz w:val="21"/>
                      <w:szCs w:val="21"/>
                    </w:rPr>
                    <w:t>存在少于两片树叶的树。</w:t>
                  </w:r>
                </w:p>
                <w:p w:rsidR="008C0CF6" w:rsidRPr="006D37BA" w:rsidRDefault="008C0CF6" w:rsidP="008C0CF6">
                  <w:pPr>
                    <w:rPr>
                      <w:rFonts w:ascii="宋体" w:hAnsi="宋体"/>
                      <w:sz w:val="21"/>
                      <w:szCs w:val="21"/>
                    </w:rPr>
                  </w:pPr>
                  <w:r w:rsidRPr="006D37BA">
                    <w:rPr>
                      <w:rFonts w:ascii="宋体" w:hAnsi="宋体" w:hint="eastAsia"/>
                      <w:sz w:val="21"/>
                      <w:szCs w:val="21"/>
                    </w:rPr>
                    <w:t xml:space="preserve">  </w:t>
                  </w:r>
                </w:p>
                <w:p w:rsidR="009E454A" w:rsidRPr="008C0CF6" w:rsidRDefault="009E454A" w:rsidP="008C0CF6">
                  <w:pPr>
                    <w:rPr>
                      <w:bCs/>
                      <w:iCs/>
                      <w:sz w:val="21"/>
                      <w:szCs w:val="21"/>
                    </w:rPr>
                  </w:pPr>
                </w:p>
              </w:txbxContent>
            </v:textbox>
          </v:shape>
        </w:pict>
      </w: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A0C00">
      <w:pPr>
        <w:tabs>
          <w:tab w:val="left" w:pos="3470"/>
        </w:tabs>
        <w:rPr>
          <w:rFonts w:ascii="黑体" w:eastAsia="黑体"/>
          <w:sz w:val="32"/>
          <w:szCs w:val="32"/>
        </w:rPr>
      </w:pPr>
      <w:r>
        <w:rPr>
          <w:rFonts w:ascii="黑体" w:eastAsia="黑体"/>
          <w:noProof/>
          <w:sz w:val="20"/>
          <w:szCs w:val="32"/>
        </w:rPr>
        <w:lastRenderedPageBreak/>
        <w:pict>
          <v:shape id="Text Box 63" o:spid="_x0000_s1036" type="#_x0000_t202" style="position:absolute;left:0;text-align:left;margin-left:638.6pt;margin-top:9.05pt;width:451.05pt;height:712.75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" stroked="f">
            <v:textbox style="mso-next-textbox:#Text Box 63">
              <w:txbxContent>
                <w:p w:rsidR="003F4001" w:rsidRPr="003F4001" w:rsidRDefault="00A13437" w:rsidP="003F4001">
                  <w:pPr>
                    <w:pStyle w:val="a8"/>
                    <w:spacing w:before="0" w:beforeAutospacing="0" w:after="0" w:afterAutospacing="0"/>
                    <w:rPr>
                      <w:color w:val="000000"/>
                      <w:sz w:val="21"/>
                      <w:szCs w:val="21"/>
                    </w:rPr>
                  </w:pPr>
                  <w:r>
                    <w:rPr>
                      <w:rFonts w:hint="eastAsia"/>
                      <w:color w:val="000000"/>
                      <w:sz w:val="21"/>
                      <w:szCs w:val="21"/>
                    </w:rPr>
                    <w:t>3、</w:t>
                  </w:r>
                  <w:r w:rsidR="000216AF">
                    <w:rPr>
                      <w:rFonts w:hint="eastAsia"/>
                      <w:color w:val="000000"/>
                      <w:sz w:val="21"/>
                      <w:szCs w:val="21"/>
                    </w:rPr>
                    <w:t>（</w:t>
                  </w:r>
                  <w:r w:rsidR="00241AC4">
                    <w:rPr>
                      <w:rFonts w:hint="eastAsia"/>
                      <w:color w:val="000000"/>
                      <w:sz w:val="21"/>
                      <w:szCs w:val="21"/>
                    </w:rPr>
                    <w:t>6</w:t>
                  </w:r>
                  <w:r w:rsidR="000216AF">
                    <w:rPr>
                      <w:rFonts w:hint="eastAsia"/>
                      <w:color w:val="000000"/>
                      <w:sz w:val="21"/>
                      <w:szCs w:val="21"/>
                    </w:rPr>
                    <w:t>分）</w:t>
                  </w:r>
                  <w:r w:rsidR="003F4001" w:rsidRPr="003F4001">
                    <w:rPr>
                      <w:color w:val="000000"/>
                      <w:sz w:val="21"/>
                      <w:szCs w:val="21"/>
                    </w:rPr>
                    <w:t>设</w:t>
                  </w:r>
                  <w:r w:rsidR="003F4001" w:rsidRPr="003F4001">
                    <w:rPr>
                      <w:rFonts w:hint="eastAsia"/>
                      <w:color w:val="000000"/>
                      <w:sz w:val="21"/>
                      <w:szCs w:val="21"/>
                    </w:rPr>
                    <w:t>&lt;R,≤&gt;</w:t>
                  </w:r>
                  <w:r w:rsidR="003F4001" w:rsidRPr="003F4001">
                    <w:rPr>
                      <w:color w:val="000000"/>
                      <w:sz w:val="21"/>
                      <w:szCs w:val="21"/>
                    </w:rPr>
                    <w:t>为一个偏序集，其中A={1，2，3，4，6，9，24，54</w:t>
                  </w:r>
                  <w:r w:rsidR="003F4001" w:rsidRPr="003F4001">
                    <w:rPr>
                      <w:rFonts w:hint="eastAsia"/>
                      <w:color w:val="000000"/>
                      <w:sz w:val="21"/>
                      <w:szCs w:val="21"/>
                    </w:rPr>
                    <w:t>，216</w:t>
                  </w:r>
                  <w:r w:rsidR="003F4001" w:rsidRPr="003F4001">
                    <w:rPr>
                      <w:color w:val="000000"/>
                      <w:sz w:val="21"/>
                      <w:szCs w:val="21"/>
                    </w:rPr>
                    <w:t>}</w:t>
                  </w:r>
                  <w:r w:rsidR="003F4001" w:rsidRPr="003F4001">
                    <w:rPr>
                      <w:rFonts w:hint="eastAsia"/>
                      <w:color w:val="000000"/>
                      <w:sz w:val="21"/>
                      <w:szCs w:val="21"/>
                    </w:rPr>
                    <w:t>，R</w:t>
                  </w:r>
                  <w:r w:rsidR="003F4001" w:rsidRPr="003F4001">
                    <w:rPr>
                      <w:color w:val="000000"/>
                      <w:sz w:val="21"/>
                      <w:szCs w:val="21"/>
                    </w:rPr>
                    <w:t>是A上的整除关系。</w:t>
                  </w:r>
                </w:p>
                <w:p w:rsidR="003F4001" w:rsidRPr="003F4001" w:rsidRDefault="003F4001" w:rsidP="003F4001">
                  <w:pPr>
                    <w:pStyle w:val="a8"/>
                    <w:spacing w:before="0" w:beforeAutospacing="0" w:after="0" w:afterAutospacing="0"/>
                    <w:rPr>
                      <w:color w:val="000000"/>
                      <w:sz w:val="21"/>
                      <w:szCs w:val="21"/>
                    </w:rPr>
                  </w:pPr>
                  <w:r w:rsidRPr="003F4001">
                    <w:rPr>
                      <w:color w:val="000000"/>
                      <w:sz w:val="21"/>
                      <w:szCs w:val="21"/>
                    </w:rPr>
                    <w:t xml:space="preserve">　　</w:t>
                  </w:r>
                  <w:r w:rsidRPr="003F4001">
                    <w:rPr>
                      <w:rFonts w:hint="eastAsia"/>
                      <w:color w:val="000000"/>
                      <w:sz w:val="21"/>
                      <w:szCs w:val="21"/>
                    </w:rPr>
                    <w:t xml:space="preserve">(1) </w:t>
                  </w:r>
                  <w:r w:rsidRPr="003F4001">
                    <w:rPr>
                      <w:color w:val="000000"/>
                      <w:sz w:val="21"/>
                      <w:szCs w:val="21"/>
                    </w:rPr>
                    <w:t>画出</w:t>
                  </w:r>
                  <w:r w:rsidRPr="003F4001">
                    <w:rPr>
                      <w:rFonts w:hint="eastAsia"/>
                      <w:color w:val="000000"/>
                      <w:sz w:val="21"/>
                      <w:szCs w:val="21"/>
                    </w:rPr>
                    <w:t>R</w:t>
                  </w:r>
                  <w:r w:rsidRPr="003F4001">
                    <w:rPr>
                      <w:color w:val="000000"/>
                      <w:sz w:val="21"/>
                      <w:szCs w:val="21"/>
                    </w:rPr>
                    <w:t>的哈斯图；</w:t>
                  </w:r>
                </w:p>
                <w:p w:rsidR="005B6B44" w:rsidRPr="003F4001" w:rsidRDefault="003F4001" w:rsidP="003F4001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  <w:r w:rsidRPr="003F4001">
                    <w:rPr>
                      <w:sz w:val="21"/>
                      <w:szCs w:val="21"/>
                    </w:rPr>
                    <w:t xml:space="preserve">　</w:t>
                  </w:r>
                  <w:r w:rsidRPr="003F4001">
                    <w:rPr>
                      <w:rFonts w:hint="eastAsia"/>
                      <w:sz w:val="21"/>
                      <w:szCs w:val="21"/>
                    </w:rPr>
                    <w:t xml:space="preserve">  </w:t>
                  </w:r>
                  <w:r w:rsidRPr="003F4001">
                    <w:rPr>
                      <w:rFonts w:hint="eastAsia"/>
                      <w:color w:val="000000"/>
                      <w:sz w:val="21"/>
                      <w:szCs w:val="21"/>
                    </w:rPr>
                    <w:t xml:space="preserve">(2) </w:t>
                  </w:r>
                  <w:r w:rsidRPr="003F4001">
                    <w:rPr>
                      <w:rFonts w:hint="eastAsia"/>
                      <w:color w:val="000000"/>
                      <w:sz w:val="21"/>
                      <w:szCs w:val="21"/>
                    </w:rPr>
                    <w:t>试问</w:t>
                  </w:r>
                  <w:r w:rsidRPr="003F4001">
                    <w:rPr>
                      <w:rFonts w:hint="eastAsia"/>
                      <w:color w:val="000000"/>
                      <w:sz w:val="21"/>
                      <w:szCs w:val="21"/>
                    </w:rPr>
                    <w:t>&lt;R,</w:t>
                  </w:r>
                  <w:r w:rsidRPr="003F4001">
                    <w:rPr>
                      <w:rFonts w:hint="eastAsia"/>
                      <w:color w:val="000000"/>
                      <w:sz w:val="21"/>
                      <w:szCs w:val="21"/>
                    </w:rPr>
                    <w:t>≤</w:t>
                  </w:r>
                  <w:r w:rsidRPr="003F4001">
                    <w:rPr>
                      <w:rFonts w:hint="eastAsia"/>
                      <w:color w:val="000000"/>
                      <w:sz w:val="21"/>
                      <w:szCs w:val="21"/>
                    </w:rPr>
                    <w:t>&gt;</w:t>
                  </w:r>
                  <w:r w:rsidRPr="003F4001">
                    <w:rPr>
                      <w:rFonts w:hint="eastAsia"/>
                      <w:color w:val="000000"/>
                      <w:sz w:val="21"/>
                      <w:szCs w:val="21"/>
                    </w:rPr>
                    <w:t>是否为格，若是，判断其是否为分配格、有补格和布尔格，并说明理由。</w:t>
                  </w:r>
                </w:p>
                <w:p w:rsidR="005B6B44" w:rsidRPr="003F4001" w:rsidRDefault="005B6B44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5B6B44" w:rsidRPr="00774922" w:rsidRDefault="005B6B44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color w:val="FF0000"/>
                      <w:sz w:val="21"/>
                      <w:szCs w:val="21"/>
                    </w:rPr>
                  </w:pPr>
                </w:p>
                <w:p w:rsidR="005B6B44" w:rsidRDefault="005B6B44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094114" w:rsidRDefault="00094114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094114" w:rsidRDefault="00094114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094114" w:rsidRDefault="00094114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094114" w:rsidRPr="003F4001" w:rsidRDefault="00094114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AC50BC" w:rsidRPr="003F4001" w:rsidRDefault="00AC50BC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AC50BC" w:rsidRPr="003F4001" w:rsidRDefault="00AC50BC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AC50BC" w:rsidRPr="003F4001" w:rsidRDefault="00AC50BC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AC50BC" w:rsidRPr="003F4001" w:rsidRDefault="00AC50BC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AC50BC" w:rsidRPr="003F4001" w:rsidRDefault="00AC50BC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AC50BC" w:rsidRPr="003F4001" w:rsidRDefault="00AC50BC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AC50BC" w:rsidRPr="003F4001" w:rsidRDefault="00AC50BC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AC50BC" w:rsidRPr="003F4001" w:rsidRDefault="00AC50BC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5B6B44" w:rsidRPr="003F4001" w:rsidRDefault="005B6B44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7A4BF1" w:rsidRPr="007A4BF1" w:rsidRDefault="005B6B44" w:rsidP="007A4BF1">
                  <w:pPr>
                    <w:adjustRightInd w:val="0"/>
                    <w:snapToGrid w:val="0"/>
                    <w:spacing w:line="288" w:lineRule="auto"/>
                    <w:rPr>
                      <w:rFonts w:ascii="宋体" w:hAnsi="宋体"/>
                      <w:sz w:val="21"/>
                      <w:szCs w:val="21"/>
                    </w:rPr>
                  </w:pPr>
                  <w:r w:rsidRPr="007A4BF1">
                    <w:rPr>
                      <w:rFonts w:ascii="宋体" w:hAnsi="宋体" w:hint="eastAsia"/>
                      <w:sz w:val="21"/>
                      <w:szCs w:val="21"/>
                    </w:rPr>
                    <w:t>4、</w:t>
                  </w:r>
                  <w:r w:rsidR="000216AF" w:rsidRPr="007A4BF1">
                    <w:rPr>
                      <w:rFonts w:ascii="宋体" w:hAnsi="宋体" w:hint="eastAsia"/>
                      <w:sz w:val="21"/>
                      <w:szCs w:val="21"/>
                    </w:rPr>
                    <w:t>（</w:t>
                  </w:r>
                  <w:r w:rsidR="00241AC4" w:rsidRPr="007A4BF1">
                    <w:rPr>
                      <w:rFonts w:ascii="宋体" w:hAnsi="宋体" w:hint="eastAsia"/>
                      <w:sz w:val="21"/>
                      <w:szCs w:val="21"/>
                    </w:rPr>
                    <w:t>4</w:t>
                  </w:r>
                  <w:r w:rsidR="000216AF" w:rsidRPr="007A4BF1">
                    <w:rPr>
                      <w:rFonts w:ascii="宋体" w:hAnsi="宋体" w:hint="eastAsia"/>
                      <w:sz w:val="21"/>
                      <w:szCs w:val="21"/>
                    </w:rPr>
                    <w:t>分）</w:t>
                  </w:r>
                  <w:r w:rsidR="007A4BF1" w:rsidRPr="007A4BF1">
                    <w:rPr>
                      <w:rFonts w:ascii="宋体" w:hAnsi="宋体" w:hint="eastAsia"/>
                      <w:sz w:val="21"/>
                      <w:szCs w:val="21"/>
                    </w:rPr>
                    <w:t>设无向图</w:t>
                  </w:r>
                  <w:r w:rsidR="007A4BF1" w:rsidRPr="007A4BF1">
                    <w:rPr>
                      <w:rFonts w:ascii="宋体" w:hAnsi="宋体"/>
                      <w:sz w:val="21"/>
                      <w:szCs w:val="21"/>
                    </w:rPr>
                    <w:t>G=&lt;V,E&gt;</w:t>
                  </w:r>
                  <w:r w:rsidR="007A4BF1" w:rsidRPr="007A4BF1">
                    <w:rPr>
                      <w:rFonts w:ascii="宋体" w:hAnsi="宋体" w:hint="eastAsia"/>
                      <w:sz w:val="21"/>
                      <w:szCs w:val="21"/>
                    </w:rPr>
                    <w:t>，</w:t>
                  </w:r>
                  <w:r w:rsidR="007A4BF1" w:rsidRPr="007A4BF1">
                    <w:rPr>
                      <w:rFonts w:ascii="宋体" w:hAnsi="宋体"/>
                      <w:sz w:val="21"/>
                      <w:szCs w:val="21"/>
                    </w:rPr>
                    <w:t>|E|=12</w:t>
                  </w:r>
                  <w:r w:rsidR="007A4BF1" w:rsidRPr="007A4BF1">
                    <w:rPr>
                      <w:rFonts w:ascii="宋体" w:hAnsi="宋体" w:hint="eastAsia"/>
                      <w:sz w:val="21"/>
                      <w:szCs w:val="21"/>
                    </w:rPr>
                    <w:t>。已知有</w:t>
                  </w:r>
                  <w:r w:rsidR="007A4BF1" w:rsidRPr="007A4BF1">
                    <w:rPr>
                      <w:rFonts w:ascii="宋体" w:hAnsi="宋体"/>
                      <w:sz w:val="21"/>
                      <w:szCs w:val="21"/>
                    </w:rPr>
                    <w:t>6</w:t>
                  </w:r>
                  <w:r w:rsidR="007A4BF1" w:rsidRPr="007A4BF1">
                    <w:rPr>
                      <w:rFonts w:ascii="宋体" w:hAnsi="宋体" w:hint="eastAsia"/>
                      <w:sz w:val="21"/>
                      <w:szCs w:val="21"/>
                    </w:rPr>
                    <w:t>个</w:t>
                  </w:r>
                  <w:r w:rsidR="007A4BF1" w:rsidRPr="007A4BF1">
                    <w:rPr>
                      <w:rFonts w:ascii="宋体" w:hAnsi="宋体"/>
                      <w:sz w:val="21"/>
                      <w:szCs w:val="21"/>
                    </w:rPr>
                    <w:t>3</w:t>
                  </w:r>
                  <w:r w:rsidR="007A4BF1" w:rsidRPr="007A4BF1">
                    <w:rPr>
                      <w:rFonts w:ascii="宋体" w:hAnsi="宋体" w:hint="eastAsia"/>
                      <w:sz w:val="21"/>
                      <w:szCs w:val="21"/>
                    </w:rPr>
                    <w:t>度顶点，其他顶点的度数均小于</w:t>
                  </w:r>
                  <w:r w:rsidR="007A4BF1" w:rsidRPr="007A4BF1">
                    <w:rPr>
                      <w:rFonts w:ascii="宋体" w:hAnsi="宋体"/>
                      <w:sz w:val="21"/>
                      <w:szCs w:val="21"/>
                    </w:rPr>
                    <w:t>3</w:t>
                  </w:r>
                  <w:r w:rsidR="007A4BF1" w:rsidRPr="007A4BF1">
                    <w:rPr>
                      <w:rFonts w:ascii="宋体" w:hAnsi="宋体" w:hint="eastAsia"/>
                      <w:sz w:val="21"/>
                      <w:szCs w:val="21"/>
                    </w:rPr>
                    <w:t>。问</w:t>
                  </w:r>
                  <w:r w:rsidR="007A4BF1" w:rsidRPr="007A4BF1">
                    <w:rPr>
                      <w:rFonts w:ascii="宋体" w:hAnsi="宋体"/>
                      <w:sz w:val="21"/>
                      <w:szCs w:val="21"/>
                    </w:rPr>
                    <w:t>G</w:t>
                  </w:r>
                  <w:r w:rsidR="007A4BF1" w:rsidRPr="007A4BF1">
                    <w:rPr>
                      <w:rFonts w:ascii="宋体" w:hAnsi="宋体" w:hint="eastAsia"/>
                      <w:sz w:val="21"/>
                      <w:szCs w:val="21"/>
                    </w:rPr>
                    <w:t>中至少有多少个顶点？要求有计算过程。</w:t>
                  </w:r>
                </w:p>
                <w:p w:rsidR="007A4BF1" w:rsidRDefault="007A4BF1" w:rsidP="007A4BF1">
                  <w:pPr>
                    <w:spacing w:beforeLines="50" w:before="156"/>
                    <w:rPr>
                      <w:sz w:val="24"/>
                    </w:rPr>
                  </w:pPr>
                </w:p>
                <w:p w:rsidR="005B6B44" w:rsidRPr="003F4001" w:rsidRDefault="005B6B44" w:rsidP="007A4BF1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bCs/>
                      <w:color w:val="FF0000"/>
                      <w:sz w:val="21"/>
                      <w:szCs w:val="21"/>
                    </w:rPr>
                  </w:pPr>
                </w:p>
                <w:p w:rsidR="005B6B44" w:rsidRPr="003F4001" w:rsidRDefault="005B6B44" w:rsidP="005B6B44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5B6B44" w:rsidRPr="003F4001" w:rsidRDefault="005B6B44" w:rsidP="005B6B44">
                  <w:pPr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</w:p>
                <w:p w:rsidR="005B6B44" w:rsidRPr="003F4001" w:rsidRDefault="005B6B44" w:rsidP="005B6B44">
                  <w:pPr>
                    <w:rPr>
                      <w:sz w:val="21"/>
                      <w:szCs w:val="21"/>
                    </w:rPr>
                  </w:pPr>
                </w:p>
                <w:p w:rsidR="00FC2002" w:rsidRPr="003F4001" w:rsidRDefault="00FC2002">
                  <w:pPr>
                    <w:rPr>
                      <w:sz w:val="21"/>
                      <w:szCs w:val="21"/>
                    </w:rPr>
                  </w:pPr>
                </w:p>
              </w:txbxContent>
            </v:textbox>
          </v:shape>
        </w:pict>
      </w:r>
      <w:r>
        <w:rPr>
          <w:rFonts w:ascii="黑体" w:eastAsia="黑体"/>
          <w:noProof/>
          <w:sz w:val="20"/>
          <w:szCs w:val="32"/>
        </w:rPr>
        <w:pict>
          <v:group id="Group 219" o:spid="_x0000_s1033" style="position:absolute;left:0;text-align:left;margin-left:146.7pt;margin-top:9.05pt;width:443.65pt;height:74.2pt;z-index:251659264" coordorigin="3501,1032" coordsize="8873,1484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">
            <v:shape id="Text Box 37" o:spid="_x0000_s1034" type="#_x0000_t202" style="position:absolute;left:5082;top:1035;width:7292;height:109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QZRbxAAA&#10;ANsAAAAPAAAAZHJzL2Rvd25yZXYueG1sRI/NasMwEITvhbyD2EAvJZYT2iR1I5u00JBrfh5gbW1s&#10;E2tlLNU/b18VAj0OM/MNs8tG04ieOldbVrCMYhDEhdU1lwqul+/FFoTzyBoby6RgIgdZOnvaYaLt&#10;wCfqz74UAcIuQQWV920ipSsqMugi2xIH72Y7gz7IrpS6wyHATSNXcbyWBmsOCxW29FVRcT//GAW3&#10;4/Dy9j7kB3/dnF7Xn1hvcjsp9Twf9x8gPI3+P/xoH7WC1RL+voQfINN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LEGUW8QAAADbAAAADwAAAAAAAAAAAAAAAACXAgAAZHJzL2Rv&#10;d25yZXYueG1sUEsFBgAAAAAEAAQA9QAAAIgDAAAAAA==&#10;" stroked="f">
              <v:textbox style="mso-next-textbox:#Text Box 37">
                <w:txbxContent>
                  <w:p w:rsidR="0053304D" w:rsidRPr="00A21962" w:rsidRDefault="00583B25" w:rsidP="00BF2A2B">
                    <w:pPr>
                      <w:rPr>
                        <w:rFonts w:ascii="宋体" w:hAnsi="宋体" w:cs="宋体"/>
                        <w:kern w:val="0"/>
                        <w:sz w:val="24"/>
                        <w:szCs w:val="24"/>
                      </w:rPr>
                    </w:pPr>
                    <w:r w:rsidRPr="00A21962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三</w:t>
                    </w:r>
                    <w:r w:rsidR="0053304D" w:rsidRPr="00A21962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、</w:t>
                    </w:r>
                    <w:r w:rsidR="00205A53" w:rsidRPr="00A21962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简答</w:t>
                    </w:r>
                    <w:r w:rsidR="0053304D" w:rsidRPr="00A21962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题（共</w:t>
                    </w:r>
                    <w:r w:rsidR="00241AC4" w:rsidRPr="00A21962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30</w:t>
                    </w:r>
                    <w:r w:rsidR="0053304D" w:rsidRPr="00A21962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分）</w:t>
                    </w:r>
                  </w:p>
                </w:txbxContent>
              </v:textbox>
            </v:shape>
            <v:shape id="Text Box 38" o:spid="_x0000_s1035" type="#_x0000_t202" style="position:absolute;left:3501;top:1032;width:1446;height:148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kwoswQAA&#10;ANsAAAAPAAAAZHJzL2Rvd25yZXYueG1sRI/disIwFITvBd8hHMEb0XSLv9Uoq7DirT8PcGyObbE5&#10;KU209e03guDlMDPfMKtNa0rxpNoVlhX8jCIQxKnVBWcKLue/4RyE88gaS8uk4EUONutuZ4WJtg0f&#10;6XnymQgQdgkqyL2vEildmpNBN7IVcfButjbog6wzqWtsAtyUMo6iqTRYcFjIsaJdTun99DAKbodm&#10;MFk0172/zI7j6RaL2dW+lOr32t8lCE+t/4Y/7YNWEMfw/hJ+gFz/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3JMKLMEAAADbAAAADwAAAAAAAAAAAAAAAACXAgAAZHJzL2Rvd25y&#10;ZXYueG1sUEsFBgAAAAAEAAQA9QAAAIUDAAAAAA==&#10;" stroked="f">
              <v:textbox style="mso-next-textbox:#Text Box 38">
                <w:txbxContent>
                  <w:tbl>
                    <w:tblPr>
                      <w:tblW w:w="0" w:type="auto"/>
                      <w:tblBorders>
                        <w:top w:val="single" w:sz="4" w:space="0" w:color="auto"/>
                        <w:left w:val="single" w:sz="4" w:space="0" w:color="auto"/>
                        <w:bottom w:val="single" w:sz="4" w:space="0" w:color="auto"/>
                        <w:right w:val="single" w:sz="4" w:space="0" w:color="auto"/>
                        <w:insideH w:val="single" w:sz="4" w:space="0" w:color="auto"/>
                        <w:insideV w:val="single" w:sz="4" w:space="0" w:color="auto"/>
                      </w:tblBorders>
                      <w:tblLook w:val="0000" w:firstRow="0" w:lastRow="0" w:firstColumn="0" w:lastColumn="0" w:noHBand="0" w:noVBand="0"/>
                    </w:tblPr>
                    <w:tblGrid>
                      <w:gridCol w:w="1284"/>
                    </w:tblGrid>
                    <w:tr w:rsidR="0053304D">
                      <w:trPr>
                        <w:cantSplit/>
                        <w:trHeight w:val="837"/>
                      </w:trPr>
                      <w:tc>
                        <w:tcPr>
                          <w:tcW w:w="1284" w:type="dxa"/>
                          <w:tcBorders>
                            <w:top w:val="single" w:sz="12" w:space="0" w:color="auto"/>
                            <w:left w:val="single" w:sz="12" w:space="0" w:color="auto"/>
                            <w:bottom w:val="single" w:sz="12" w:space="0" w:color="auto"/>
                            <w:right w:val="single" w:sz="12" w:space="0" w:color="auto"/>
                          </w:tcBorders>
                          <w:vAlign w:val="center"/>
                        </w:tcPr>
                        <w:p w:rsidR="0053304D" w:rsidRDefault="0053304D">
                          <w:pPr>
                            <w:jc w:val="center"/>
                            <w:rPr>
                              <w:sz w:val="24"/>
                            </w:rPr>
                          </w:pPr>
                        </w:p>
                      </w:tc>
                    </w:tr>
                  </w:tbl>
                  <w:p w:rsidR="0053304D" w:rsidRDefault="0053304D"/>
                </w:txbxContent>
              </v:textbox>
            </v:shape>
          </v:group>
        </w:pict>
      </w:r>
      <w:r>
        <w:rPr>
          <w:noProof/>
          <w:sz w:val="32"/>
          <w:szCs w:val="32"/>
        </w:rPr>
        <w:pict>
          <v:shape id="Text Box 30" o:spid="_x0000_s1037" type="#_x0000_t202" style="position:absolute;left:0;text-align:left;margin-left:1.55pt;margin-top:1.35pt;width:126pt;height:272.9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" strokecolor="white">
            <v:textbox style="mso-next-textbox:#Text Box 30"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1937"/>
                  </w:tblGrid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  <w:r>
                          <w:rPr>
                            <w:rFonts w:ascii="宋体" w:hAnsi="宋体" w:hint="eastAsia"/>
                            <w:sz w:val="32"/>
                            <w:szCs w:val="32"/>
                          </w:rPr>
                          <w:t>学　院</w:t>
                        </w: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  <w:r>
                          <w:rPr>
                            <w:rFonts w:ascii="宋体" w:hAnsi="宋体" w:hint="eastAsia"/>
                            <w:sz w:val="32"/>
                            <w:szCs w:val="32"/>
                          </w:rPr>
                          <w:t>班　级</w:t>
                        </w: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  <w:r>
                          <w:rPr>
                            <w:rFonts w:ascii="宋体" w:hAnsi="宋体" w:hint="eastAsia"/>
                            <w:sz w:val="32"/>
                            <w:szCs w:val="32"/>
                          </w:rPr>
                          <w:t>学　号</w:t>
                        </w: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  <w:r>
                          <w:rPr>
                            <w:rFonts w:ascii="宋体" w:hAnsi="宋体" w:hint="eastAsia"/>
                            <w:sz w:val="32"/>
                            <w:szCs w:val="32"/>
                          </w:rPr>
                          <w:t>姓　名</w:t>
                        </w: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</w:p>
                    </w:tc>
                  </w:tr>
                </w:tbl>
                <w:p w:rsidR="0053304D" w:rsidRDefault="0053304D">
                  <w:pPr>
                    <w:rPr>
                      <w:sz w:val="32"/>
                      <w:szCs w:val="32"/>
                    </w:rPr>
                  </w:pPr>
                </w:p>
              </w:txbxContent>
            </v:textbox>
          </v:shape>
        </w:pict>
      </w:r>
      <w:r>
        <w:rPr>
          <w:noProof/>
          <w:sz w:val="32"/>
          <w:szCs w:val="32"/>
        </w:rPr>
        <w:pict>
          <v:shape id="Text Box 31" o:spid="_x0000_s1038" type="#_x0000_t202" style="position:absolute;left:0;text-align:left;margin-left:103.85pt;margin-top:-20.35pt;width:37.25pt;height:773.8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" stroked="f">
            <v:textbox style="layout-flow:vertical-ideographic;mso-next-textbox:#Text Box 31">
              <w:txbxContent>
                <w:p w:rsidR="00630D95" w:rsidRDefault="00630D95">
                  <w:pPr>
                    <w:jc w:val="center"/>
                    <w:rPr>
                      <w:sz w:val="32"/>
                      <w:szCs w:val="32"/>
                    </w:rPr>
                  </w:pPr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………○……………密……………○……………封……………○…………线………………………………</w:t>
                  </w:r>
                </w:p>
              </w:txbxContent>
            </v:textbox>
          </v:shape>
        </w:pict>
      </w:r>
    </w:p>
    <w:p w:rsidR="00F1173E" w:rsidRDefault="00F1173E">
      <w:pPr>
        <w:tabs>
          <w:tab w:val="left" w:pos="365"/>
        </w:tabs>
        <w:rPr>
          <w:rFonts w:ascii="黑体" w:eastAsia="黑体"/>
          <w:sz w:val="36"/>
          <w:szCs w:val="36"/>
        </w:rPr>
      </w:pPr>
      <w:r>
        <w:rPr>
          <w:sz w:val="32"/>
          <w:szCs w:val="32"/>
        </w:rPr>
        <w:tab/>
      </w:r>
    </w:p>
    <w:p w:rsidR="00F1173E" w:rsidRDefault="00FA0C00">
      <w:pPr>
        <w:tabs>
          <w:tab w:val="left" w:pos="3470"/>
        </w:tabs>
        <w:rPr>
          <w:rFonts w:ascii="宋体" w:hAnsi="宋体"/>
          <w:sz w:val="32"/>
          <w:szCs w:val="32"/>
        </w:rPr>
      </w:pPr>
      <w:r>
        <w:rPr>
          <w:noProof/>
          <w:sz w:val="20"/>
          <w:szCs w:val="32"/>
        </w:rPr>
        <w:pict>
          <v:shape id="Text Box 62" o:spid="_x0000_s1039" type="#_x0000_t202" style="position:absolute;left:0;text-align:left;margin-left:127.55pt;margin-top:15.7pt;width:489.8pt;height:658.8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" stroked="f">
            <v:textbox style="mso-next-textbox:#Text Box 62">
              <w:txbxContent>
                <w:p w:rsidR="005B6B44" w:rsidRDefault="005B6B44" w:rsidP="005B6B44">
                  <w:pPr>
                    <w:rPr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 xml:space="preserve">1. </w:t>
                  </w:r>
                  <w:r>
                    <w:rPr>
                      <w:rFonts w:hint="eastAsia"/>
                      <w:sz w:val="21"/>
                      <w:szCs w:val="21"/>
                    </w:rPr>
                    <w:t>符号化下面两个命题</w:t>
                  </w:r>
                  <w:r w:rsidR="000216AF">
                    <w:rPr>
                      <w:rFonts w:hint="eastAsia"/>
                      <w:sz w:val="21"/>
                      <w:szCs w:val="21"/>
                    </w:rPr>
                    <w:t>（第小题</w:t>
                  </w:r>
                  <w:r w:rsidR="000216AF">
                    <w:rPr>
                      <w:rFonts w:hint="eastAsia"/>
                      <w:sz w:val="21"/>
                      <w:szCs w:val="21"/>
                    </w:rPr>
                    <w:t>3</w:t>
                  </w:r>
                  <w:r w:rsidR="000216AF">
                    <w:rPr>
                      <w:rFonts w:hint="eastAsia"/>
                      <w:sz w:val="21"/>
                      <w:szCs w:val="21"/>
                    </w:rPr>
                    <w:t>分，共</w:t>
                  </w:r>
                  <w:r w:rsidR="000216AF">
                    <w:rPr>
                      <w:rFonts w:hint="eastAsia"/>
                      <w:sz w:val="21"/>
                      <w:szCs w:val="21"/>
                    </w:rPr>
                    <w:t>6</w:t>
                  </w:r>
                  <w:r w:rsidR="000216AF">
                    <w:rPr>
                      <w:rFonts w:hint="eastAsia"/>
                      <w:sz w:val="21"/>
                      <w:szCs w:val="21"/>
                    </w:rPr>
                    <w:t>分）</w:t>
                  </w:r>
                </w:p>
                <w:p w:rsidR="004D75F3" w:rsidRPr="004D75F3" w:rsidRDefault="005B6B44" w:rsidP="004D75F3">
                  <w:pPr>
                    <w:ind w:firstLineChars="100" w:firstLine="210"/>
                    <w:rPr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（</w:t>
                  </w:r>
                  <w:r>
                    <w:rPr>
                      <w:rFonts w:hint="eastAsia"/>
                      <w:sz w:val="21"/>
                      <w:szCs w:val="21"/>
                    </w:rPr>
                    <w:t>1</w:t>
                  </w:r>
                  <w:r>
                    <w:rPr>
                      <w:rFonts w:hint="eastAsia"/>
                      <w:sz w:val="21"/>
                      <w:szCs w:val="21"/>
                    </w:rPr>
                    <w:t>）</w:t>
                  </w:r>
                  <w:r w:rsidRPr="004D75F3">
                    <w:rPr>
                      <w:rFonts w:hint="eastAsia"/>
                      <w:sz w:val="21"/>
                      <w:szCs w:val="21"/>
                    </w:rPr>
                    <w:t xml:space="preserve"> </w:t>
                  </w:r>
                  <w:r w:rsidR="004D75F3" w:rsidRPr="004D75F3">
                    <w:rPr>
                      <w:rFonts w:hint="eastAsia"/>
                      <w:bCs/>
                      <w:sz w:val="21"/>
                      <w:szCs w:val="21"/>
                    </w:rPr>
                    <w:t>每个人的叔叔都是他父亲的弟弟。</w:t>
                  </w:r>
                </w:p>
                <w:p w:rsidR="004D75F3" w:rsidRDefault="004D75F3" w:rsidP="004D75F3">
                  <w:pPr>
                    <w:ind w:firstLineChars="100" w:firstLine="211"/>
                    <w:rPr>
                      <w:b/>
                      <w:bCs/>
                      <w:sz w:val="21"/>
                      <w:szCs w:val="21"/>
                    </w:rPr>
                  </w:pPr>
                  <w:r w:rsidRPr="004D75F3">
                    <w:rPr>
                      <w:b/>
                      <w:bCs/>
                      <w:sz w:val="21"/>
                      <w:szCs w:val="21"/>
                    </w:rPr>
                    <w:t xml:space="preserve"> </w:t>
                  </w:r>
                </w:p>
                <w:p w:rsidR="005B6B44" w:rsidRDefault="005B6B44" w:rsidP="005B6B44">
                  <w:pPr>
                    <w:rPr>
                      <w:bCs/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5B6B44">
                  <w:pPr>
                    <w:rPr>
                      <w:bCs/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5B6B44">
                  <w:pPr>
                    <w:rPr>
                      <w:sz w:val="21"/>
                      <w:szCs w:val="21"/>
                    </w:rPr>
                  </w:pPr>
                </w:p>
                <w:p w:rsidR="005B6B44" w:rsidRDefault="005B6B44" w:rsidP="005B6B44">
                  <w:pPr>
                    <w:rPr>
                      <w:sz w:val="21"/>
                      <w:szCs w:val="21"/>
                    </w:rPr>
                  </w:pPr>
                </w:p>
                <w:p w:rsidR="005B6B44" w:rsidRDefault="005B6B44" w:rsidP="005B6B44">
                  <w:pPr>
                    <w:rPr>
                      <w:sz w:val="21"/>
                      <w:szCs w:val="21"/>
                    </w:rPr>
                  </w:pPr>
                </w:p>
                <w:p w:rsidR="005D05C0" w:rsidRPr="005D05C0" w:rsidRDefault="005B6B44" w:rsidP="005D05C0">
                  <w:pPr>
                    <w:ind w:firstLineChars="50" w:firstLine="105"/>
                    <w:rPr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（</w:t>
                  </w:r>
                  <w:r>
                    <w:rPr>
                      <w:rFonts w:hint="eastAsia"/>
                      <w:sz w:val="21"/>
                      <w:szCs w:val="21"/>
                    </w:rPr>
                    <w:t>2</w:t>
                  </w:r>
                  <w:r>
                    <w:rPr>
                      <w:rFonts w:hint="eastAsia"/>
                      <w:sz w:val="21"/>
                      <w:szCs w:val="21"/>
                    </w:rPr>
                    <w:t>）</w:t>
                  </w:r>
                  <w:r w:rsidR="005D05C0" w:rsidRPr="005D05C0">
                    <w:rPr>
                      <w:rFonts w:hint="eastAsia"/>
                      <w:bCs/>
                      <w:sz w:val="21"/>
                      <w:szCs w:val="21"/>
                    </w:rPr>
                    <w:t>如果一个人只是说谎话，那么他所说的每句话没有一句是可以相信的。</w:t>
                  </w:r>
                </w:p>
                <w:p w:rsidR="005D05C0" w:rsidRDefault="005D05C0" w:rsidP="005D05C0">
                  <w:pPr>
                    <w:ind w:left="360"/>
                    <w:rPr>
                      <w:bCs/>
                      <w:sz w:val="21"/>
                      <w:szCs w:val="21"/>
                    </w:rPr>
                  </w:pPr>
                  <w:r w:rsidRPr="005D05C0">
                    <w:rPr>
                      <w:rFonts w:hint="eastAsia"/>
                      <w:bCs/>
                      <w:sz w:val="21"/>
                      <w:szCs w:val="21"/>
                    </w:rPr>
                    <w:t xml:space="preserve"> </w:t>
                  </w:r>
                </w:p>
                <w:p w:rsidR="005B6B44" w:rsidRDefault="005B6B44" w:rsidP="005B6B44">
                  <w:pPr>
                    <w:adjustRightInd w:val="0"/>
                    <w:snapToGrid w:val="0"/>
                    <w:spacing w:line="288" w:lineRule="auto"/>
                    <w:rPr>
                      <w:bCs/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5B6B44">
                  <w:pPr>
                    <w:adjustRightInd w:val="0"/>
                    <w:snapToGrid w:val="0"/>
                    <w:spacing w:line="288" w:lineRule="auto"/>
                    <w:rPr>
                      <w:bCs/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5B6B44">
                  <w:pPr>
                    <w:adjustRightInd w:val="0"/>
                    <w:snapToGrid w:val="0"/>
                    <w:spacing w:line="288" w:lineRule="auto"/>
                    <w:rPr>
                      <w:bCs/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5B6B44">
                  <w:pPr>
                    <w:adjustRightInd w:val="0"/>
                    <w:snapToGrid w:val="0"/>
                    <w:spacing w:line="288" w:lineRule="auto"/>
                    <w:rPr>
                      <w:bCs/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5B6B44">
                  <w:pPr>
                    <w:adjustRightInd w:val="0"/>
                    <w:snapToGrid w:val="0"/>
                    <w:spacing w:line="288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5B6B44" w:rsidRDefault="005B6B44" w:rsidP="005B6B44">
                  <w:pPr>
                    <w:adjustRightInd w:val="0"/>
                    <w:snapToGrid w:val="0"/>
                    <w:spacing w:line="288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5B6B44" w:rsidRDefault="005B6B44" w:rsidP="005B6B44">
                  <w:pPr>
                    <w:adjustRightInd w:val="0"/>
                    <w:snapToGrid w:val="0"/>
                    <w:spacing w:line="288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5B6B44" w:rsidRPr="005B6B44" w:rsidRDefault="005B6B44" w:rsidP="005B6B44">
                  <w:pPr>
                    <w:adjustRightInd w:val="0"/>
                    <w:snapToGrid w:val="0"/>
                    <w:spacing w:line="288" w:lineRule="auto"/>
                    <w:rPr>
                      <w:rFonts w:ascii="宋体" w:hAnsi="宋体"/>
                      <w:sz w:val="21"/>
                      <w:szCs w:val="21"/>
                    </w:rPr>
                  </w:pPr>
                  <w:r>
                    <w:rPr>
                      <w:rFonts w:ascii="宋体" w:hAnsi="宋体" w:hint="eastAsia"/>
                      <w:bCs/>
                      <w:sz w:val="21"/>
                      <w:szCs w:val="21"/>
                    </w:rPr>
                    <w:t xml:space="preserve">2. </w:t>
                  </w:r>
                  <w:r w:rsidR="000216AF">
                    <w:rPr>
                      <w:rFonts w:ascii="宋体" w:hAnsi="宋体" w:hint="eastAsia"/>
                      <w:bCs/>
                      <w:sz w:val="21"/>
                      <w:szCs w:val="21"/>
                    </w:rPr>
                    <w:t>（4分）</w:t>
                  </w:r>
                  <w:r w:rsidRPr="005B6B44">
                    <w:rPr>
                      <w:rFonts w:ascii="宋体" w:hAnsi="宋体" w:hint="eastAsia"/>
                      <w:bCs/>
                      <w:sz w:val="21"/>
                      <w:szCs w:val="21"/>
                    </w:rPr>
                    <w:t>证明下面推理的有效性：</w:t>
                  </w:r>
                </w:p>
                <w:p w:rsidR="005B6B44" w:rsidRDefault="005B6B44" w:rsidP="005B6B44">
                  <w:pPr>
                    <w:adjustRightInd w:val="0"/>
                    <w:snapToGrid w:val="0"/>
                    <w:spacing w:line="288" w:lineRule="auto"/>
                    <w:rPr>
                      <w:rFonts w:ascii="宋体" w:hAnsi="宋体"/>
                      <w:bCs/>
                      <w:sz w:val="21"/>
                      <w:szCs w:val="21"/>
                    </w:rPr>
                  </w:pPr>
                  <w:r w:rsidRPr="000E7C98">
                    <w:rPr>
                      <w:rFonts w:ascii="宋体" w:hAnsi="宋体"/>
                      <w:bCs/>
                      <w:sz w:val="21"/>
                      <w:szCs w:val="21"/>
                    </w:rPr>
                    <w:t>“鸟都会飞。猴子都不会飞。所以，猴子都不是鸟。”</w:t>
                  </w:r>
                </w:p>
                <w:p w:rsidR="00B42A81" w:rsidRPr="000E7C98" w:rsidRDefault="00B42A81" w:rsidP="005B6B44">
                  <w:pPr>
                    <w:adjustRightInd w:val="0"/>
                    <w:snapToGrid w:val="0"/>
                    <w:spacing w:line="288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B42A81" w:rsidRPr="00B42A81" w:rsidRDefault="00B42A81" w:rsidP="00B42A81">
                  <w:pPr>
                    <w:adjustRightInd w:val="0"/>
                    <w:snapToGrid w:val="0"/>
                    <w:rPr>
                      <w:color w:val="FF0000"/>
                      <w:sz w:val="21"/>
                      <w:szCs w:val="21"/>
                    </w:rPr>
                  </w:pPr>
                  <w:r w:rsidRPr="00B42A81">
                    <w:rPr>
                      <w:rFonts w:hAnsi="宋体" w:cs="宋体" w:hint="eastAsia"/>
                      <w:color w:val="FF0000"/>
                      <w:sz w:val="21"/>
                      <w:szCs w:val="21"/>
                    </w:rPr>
                    <w:t>解：</w:t>
                  </w:r>
                  <w:r w:rsidRPr="00B42A81">
                    <w:rPr>
                      <w:rFonts w:hAnsi="宋体" w:cs="宋体" w:hint="eastAsia"/>
                      <w:color w:val="FF0000"/>
                      <w:sz w:val="21"/>
                      <w:szCs w:val="21"/>
                    </w:rPr>
                    <w:t>设</w:t>
                  </w:r>
                  <w:r w:rsidRPr="00B42A81">
                    <w:rPr>
                      <w:color w:val="FF0000"/>
                      <w:sz w:val="21"/>
                      <w:szCs w:val="21"/>
                    </w:rPr>
                    <w:t xml:space="preserve"> B(x):x</w:t>
                  </w:r>
                  <w:r w:rsidRPr="00B42A81">
                    <w:rPr>
                      <w:rFonts w:hAnsi="宋体" w:cs="宋体" w:hint="eastAsia"/>
                      <w:color w:val="FF0000"/>
                      <w:sz w:val="21"/>
                      <w:szCs w:val="21"/>
                    </w:rPr>
                    <w:t>是鸟；</w:t>
                  </w:r>
                  <w:r w:rsidRPr="00B42A81">
                    <w:rPr>
                      <w:color w:val="FF0000"/>
                      <w:sz w:val="21"/>
                      <w:szCs w:val="21"/>
                    </w:rPr>
                    <w:t>F(x):x</w:t>
                  </w:r>
                  <w:r w:rsidRPr="00B42A81">
                    <w:rPr>
                      <w:rFonts w:hAnsi="宋体" w:cs="宋体" w:hint="eastAsia"/>
                      <w:color w:val="FF0000"/>
                      <w:sz w:val="21"/>
                      <w:szCs w:val="21"/>
                    </w:rPr>
                    <w:t>会飞；</w:t>
                  </w:r>
                  <w:r w:rsidRPr="00B42A81">
                    <w:rPr>
                      <w:color w:val="FF0000"/>
                      <w:sz w:val="21"/>
                      <w:szCs w:val="21"/>
                    </w:rPr>
                    <w:t>M(x):x</w:t>
                  </w:r>
                  <w:r w:rsidRPr="00B42A81">
                    <w:rPr>
                      <w:rFonts w:hAnsi="宋体" w:cs="宋体" w:hint="eastAsia"/>
                      <w:color w:val="FF0000"/>
                      <w:sz w:val="21"/>
                      <w:szCs w:val="21"/>
                    </w:rPr>
                    <w:t>是猴子。</w:t>
                  </w:r>
                </w:p>
                <w:p w:rsidR="00B42A81" w:rsidRPr="00B42A81" w:rsidRDefault="00B42A81" w:rsidP="00B42A81">
                  <w:pPr>
                    <w:adjustRightInd w:val="0"/>
                    <w:snapToGrid w:val="0"/>
                    <w:rPr>
                      <w:color w:val="FF0000"/>
                      <w:sz w:val="21"/>
                      <w:szCs w:val="21"/>
                    </w:rPr>
                  </w:pPr>
                  <w:r w:rsidRPr="00B42A81">
                    <w:rPr>
                      <w:color w:val="FF0000"/>
                      <w:sz w:val="21"/>
                      <w:szCs w:val="20"/>
                    </w:rPr>
                    <w:sym w:font="Symbol" w:char="F022"/>
                  </w:r>
                  <w:r w:rsidRPr="00B42A81">
                    <w:rPr>
                      <w:color w:val="FF0000"/>
                      <w:sz w:val="21"/>
                      <w:szCs w:val="21"/>
                    </w:rPr>
                    <w:t>x(B(x)→F(x)),</w:t>
                  </w:r>
                  <w:r w:rsidRPr="00B42A81">
                    <w:rPr>
                      <w:color w:val="FF0000"/>
                      <w:sz w:val="21"/>
                      <w:szCs w:val="20"/>
                    </w:rPr>
                    <w:sym w:font="Symbol" w:char="F022"/>
                  </w:r>
                  <w:r w:rsidRPr="00B42A81">
                    <w:rPr>
                      <w:color w:val="FF0000"/>
                      <w:sz w:val="21"/>
                      <w:szCs w:val="21"/>
                    </w:rPr>
                    <w:t>x(M(x)→</w:t>
                  </w:r>
                  <w:r w:rsidRPr="00B42A81">
                    <w:rPr>
                      <w:color w:val="FF0000"/>
                      <w:sz w:val="21"/>
                      <w:szCs w:val="20"/>
                    </w:rPr>
                    <w:sym w:font="Symbol" w:char="F0D8"/>
                  </w:r>
                  <w:r w:rsidRPr="00B42A81">
                    <w:rPr>
                      <w:color w:val="FF0000"/>
                      <w:sz w:val="21"/>
                      <w:szCs w:val="21"/>
                    </w:rPr>
                    <w:t>F(x))</w:t>
                  </w:r>
                  <w:r w:rsidRPr="00B42A81">
                    <w:rPr>
                      <w:color w:val="FF0000"/>
                      <w:sz w:val="21"/>
                      <w:szCs w:val="20"/>
                    </w:rPr>
                    <w:sym w:font="Symbol" w:char="F0DE"/>
                  </w:r>
                  <w:r w:rsidRPr="00B42A81">
                    <w:rPr>
                      <w:color w:val="FF0000"/>
                      <w:sz w:val="21"/>
                      <w:szCs w:val="20"/>
                    </w:rPr>
                    <w:sym w:font="Symbol" w:char="F022"/>
                  </w:r>
                  <w:r w:rsidRPr="00B42A81">
                    <w:rPr>
                      <w:color w:val="FF0000"/>
                      <w:sz w:val="21"/>
                      <w:szCs w:val="21"/>
                    </w:rPr>
                    <w:t>x(M(x)→</w:t>
                  </w:r>
                  <w:r w:rsidRPr="00B42A81">
                    <w:rPr>
                      <w:color w:val="FF0000"/>
                      <w:sz w:val="21"/>
                      <w:szCs w:val="20"/>
                    </w:rPr>
                    <w:sym w:font="Symbol" w:char="F0D8"/>
                  </w:r>
                  <w:r w:rsidRPr="00B42A81">
                    <w:rPr>
                      <w:color w:val="FF0000"/>
                      <w:sz w:val="21"/>
                      <w:szCs w:val="21"/>
                    </w:rPr>
                    <w:t>B(x))</w:t>
                  </w:r>
                  <w:r w:rsidRPr="00B42A81">
                    <w:rPr>
                      <w:rFonts w:hint="eastAsia"/>
                      <w:color w:val="FF0000"/>
                      <w:sz w:val="21"/>
                      <w:szCs w:val="21"/>
                    </w:rPr>
                    <w:t>；</w:t>
                  </w:r>
                  <w:r w:rsidRPr="00B42A81">
                    <w:rPr>
                      <w:color w:val="FF0000"/>
                      <w:sz w:val="21"/>
                      <w:szCs w:val="21"/>
                    </w:rPr>
                    <w:t xml:space="preserve"> </w:t>
                  </w:r>
                  <w:r w:rsidRPr="00B42A81">
                    <w:rPr>
                      <w:rFonts w:hint="eastAsia"/>
                      <w:color w:val="FF0000"/>
                      <w:sz w:val="21"/>
                      <w:szCs w:val="21"/>
                    </w:rPr>
                    <w:t xml:space="preserve">  </w:t>
                  </w:r>
                  <w:r w:rsidRPr="00B42A81">
                    <w:rPr>
                      <w:rFonts w:cs="宋体" w:hint="eastAsia"/>
                      <w:color w:val="FF0000"/>
                      <w:sz w:val="21"/>
                      <w:szCs w:val="21"/>
                    </w:rPr>
                    <w:t>(2</w:t>
                  </w:r>
                  <w:r w:rsidRPr="00B42A81">
                    <w:rPr>
                      <w:rFonts w:cs="宋体" w:hint="eastAsia"/>
                      <w:color w:val="FF0000"/>
                      <w:sz w:val="21"/>
                      <w:szCs w:val="21"/>
                    </w:rPr>
                    <w:t>分</w:t>
                  </w:r>
                  <w:r w:rsidRPr="00B42A81">
                    <w:rPr>
                      <w:rFonts w:cs="宋体" w:hint="eastAsia"/>
                      <w:color w:val="FF0000"/>
                      <w:sz w:val="21"/>
                      <w:szCs w:val="21"/>
                    </w:rPr>
                    <w:t>)</w:t>
                  </w:r>
                  <w:r w:rsidRPr="00B42A81">
                    <w:rPr>
                      <w:rFonts w:hint="eastAsia"/>
                      <w:color w:val="FF0000"/>
                      <w:sz w:val="21"/>
                      <w:szCs w:val="21"/>
                    </w:rPr>
                    <w:t xml:space="preserve"> </w:t>
                  </w:r>
                </w:p>
                <w:p w:rsidR="00B42A81" w:rsidRPr="00B42A81" w:rsidRDefault="00B42A81" w:rsidP="00B42A81">
                  <w:pPr>
                    <w:adjustRightInd w:val="0"/>
                    <w:snapToGrid w:val="0"/>
                    <w:rPr>
                      <w:color w:val="FF0000"/>
                      <w:sz w:val="21"/>
                      <w:szCs w:val="21"/>
                    </w:rPr>
                  </w:pPr>
                  <w:r w:rsidRPr="00B42A81">
                    <w:rPr>
                      <w:rFonts w:hAnsi="宋体" w:cs="宋体" w:hint="eastAsia"/>
                      <w:color w:val="FF0000"/>
                      <w:sz w:val="21"/>
                      <w:szCs w:val="21"/>
                    </w:rPr>
                    <w:t>证明：</w:t>
                  </w:r>
                </w:p>
                <w:p w:rsidR="00B42A81" w:rsidRPr="00B42A81" w:rsidRDefault="00B42A81" w:rsidP="00B42A81">
                  <w:pPr>
                    <w:adjustRightInd w:val="0"/>
                    <w:snapToGrid w:val="0"/>
                    <w:rPr>
                      <w:color w:val="FF0000"/>
                      <w:sz w:val="21"/>
                      <w:szCs w:val="21"/>
                    </w:rPr>
                  </w:pPr>
                  <w:r w:rsidRPr="00B42A81">
                    <w:rPr>
                      <w:rFonts w:hAnsi="宋体"/>
                      <w:color w:val="FF0000"/>
                      <w:sz w:val="21"/>
                      <w:szCs w:val="21"/>
                    </w:rPr>
                    <w:t>⑴</w:t>
                  </w:r>
                  <w:r w:rsidRPr="00B42A81">
                    <w:rPr>
                      <w:color w:val="FF0000"/>
                      <w:sz w:val="21"/>
                      <w:szCs w:val="21"/>
                    </w:rPr>
                    <w:t xml:space="preserve"> </w:t>
                  </w:r>
                  <w:r w:rsidRPr="00B42A81">
                    <w:rPr>
                      <w:color w:val="FF0000"/>
                      <w:sz w:val="21"/>
                      <w:szCs w:val="20"/>
                    </w:rPr>
                    <w:sym w:font="Symbol" w:char="F022"/>
                  </w:r>
                  <w:r w:rsidRPr="00B42A81">
                    <w:rPr>
                      <w:color w:val="FF0000"/>
                      <w:sz w:val="21"/>
                      <w:szCs w:val="21"/>
                    </w:rPr>
                    <w:t>x(B(x)→F(x))    P</w:t>
                  </w:r>
                </w:p>
                <w:p w:rsidR="00B42A81" w:rsidRPr="00B42A81" w:rsidRDefault="00B42A81" w:rsidP="00B42A81">
                  <w:pPr>
                    <w:adjustRightInd w:val="0"/>
                    <w:snapToGrid w:val="0"/>
                    <w:rPr>
                      <w:color w:val="FF0000"/>
                      <w:sz w:val="21"/>
                      <w:szCs w:val="21"/>
                    </w:rPr>
                  </w:pPr>
                  <w:r w:rsidRPr="00B42A81">
                    <w:rPr>
                      <w:rFonts w:hAnsi="宋体"/>
                      <w:color w:val="FF0000"/>
                      <w:sz w:val="21"/>
                      <w:szCs w:val="21"/>
                    </w:rPr>
                    <w:t>⑵</w:t>
                  </w:r>
                  <w:r w:rsidRPr="00B42A81">
                    <w:rPr>
                      <w:color w:val="FF0000"/>
                      <w:sz w:val="21"/>
                      <w:szCs w:val="21"/>
                    </w:rPr>
                    <w:t xml:space="preserve"> B(a)→F(a)        US </w:t>
                  </w:r>
                  <w:r w:rsidRPr="00B42A81">
                    <w:rPr>
                      <w:rFonts w:hAnsi="宋体"/>
                      <w:color w:val="FF0000"/>
                      <w:sz w:val="21"/>
                      <w:szCs w:val="21"/>
                    </w:rPr>
                    <w:t>⑴</w:t>
                  </w:r>
                </w:p>
                <w:p w:rsidR="00B42A81" w:rsidRPr="00B42A81" w:rsidRDefault="00B42A81" w:rsidP="00B42A81">
                  <w:pPr>
                    <w:adjustRightInd w:val="0"/>
                    <w:snapToGrid w:val="0"/>
                    <w:rPr>
                      <w:color w:val="FF0000"/>
                      <w:sz w:val="21"/>
                      <w:szCs w:val="21"/>
                    </w:rPr>
                  </w:pPr>
                  <w:r w:rsidRPr="00B42A81">
                    <w:rPr>
                      <w:rFonts w:hAnsi="宋体"/>
                      <w:color w:val="FF0000"/>
                      <w:sz w:val="21"/>
                      <w:szCs w:val="21"/>
                    </w:rPr>
                    <w:t>⑶</w:t>
                  </w:r>
                  <w:r w:rsidRPr="00B42A81">
                    <w:rPr>
                      <w:color w:val="FF0000"/>
                      <w:sz w:val="21"/>
                      <w:szCs w:val="21"/>
                    </w:rPr>
                    <w:t xml:space="preserve"> </w:t>
                  </w:r>
                  <w:r w:rsidRPr="00B42A81">
                    <w:rPr>
                      <w:color w:val="FF0000"/>
                      <w:sz w:val="21"/>
                      <w:szCs w:val="20"/>
                    </w:rPr>
                    <w:sym w:font="Symbol" w:char="F022"/>
                  </w:r>
                  <w:r w:rsidRPr="00B42A81">
                    <w:rPr>
                      <w:color w:val="FF0000"/>
                      <w:sz w:val="21"/>
                      <w:szCs w:val="21"/>
                    </w:rPr>
                    <w:t>x(M(x)→</w:t>
                  </w:r>
                  <w:r w:rsidRPr="00B42A81">
                    <w:rPr>
                      <w:color w:val="FF0000"/>
                      <w:sz w:val="21"/>
                      <w:szCs w:val="20"/>
                    </w:rPr>
                    <w:sym w:font="Symbol" w:char="F0D8"/>
                  </w:r>
                  <w:r w:rsidRPr="00B42A81">
                    <w:rPr>
                      <w:color w:val="FF0000"/>
                      <w:sz w:val="21"/>
                      <w:szCs w:val="21"/>
                    </w:rPr>
                    <w:t>F(x))  P</w:t>
                  </w:r>
                </w:p>
                <w:p w:rsidR="00B42A81" w:rsidRPr="00B42A81" w:rsidRDefault="00B42A81" w:rsidP="00B42A81">
                  <w:pPr>
                    <w:adjustRightInd w:val="0"/>
                    <w:snapToGrid w:val="0"/>
                    <w:rPr>
                      <w:color w:val="FF0000"/>
                      <w:sz w:val="21"/>
                      <w:szCs w:val="21"/>
                    </w:rPr>
                  </w:pPr>
                  <w:r w:rsidRPr="00B42A81">
                    <w:rPr>
                      <w:rFonts w:hAnsi="宋体"/>
                      <w:color w:val="FF0000"/>
                      <w:sz w:val="21"/>
                      <w:szCs w:val="21"/>
                    </w:rPr>
                    <w:t>⑷</w:t>
                  </w:r>
                  <w:r w:rsidRPr="00B42A81">
                    <w:rPr>
                      <w:color w:val="FF0000"/>
                      <w:sz w:val="21"/>
                      <w:szCs w:val="21"/>
                    </w:rPr>
                    <w:t xml:space="preserve"> M(a)→</w:t>
                  </w:r>
                  <w:r w:rsidRPr="00B42A81">
                    <w:rPr>
                      <w:color w:val="FF0000"/>
                      <w:sz w:val="21"/>
                      <w:szCs w:val="20"/>
                    </w:rPr>
                    <w:sym w:font="Symbol" w:char="F0D8"/>
                  </w:r>
                  <w:r w:rsidRPr="00B42A81">
                    <w:rPr>
                      <w:color w:val="FF0000"/>
                      <w:sz w:val="21"/>
                      <w:szCs w:val="21"/>
                    </w:rPr>
                    <w:t xml:space="preserve">F(a)      US </w:t>
                  </w:r>
                  <w:r w:rsidRPr="00B42A81">
                    <w:rPr>
                      <w:rFonts w:hAnsi="宋体"/>
                      <w:color w:val="FF0000"/>
                      <w:sz w:val="21"/>
                      <w:szCs w:val="21"/>
                    </w:rPr>
                    <w:t>⑶</w:t>
                  </w:r>
                  <w:r w:rsidRPr="00B42A81">
                    <w:rPr>
                      <w:rFonts w:hAnsi="宋体" w:hint="eastAsia"/>
                      <w:color w:val="FF0000"/>
                      <w:sz w:val="21"/>
                      <w:szCs w:val="21"/>
                    </w:rPr>
                    <w:t xml:space="preserve">             </w:t>
                  </w:r>
                  <w:r w:rsidRPr="00B42A81">
                    <w:rPr>
                      <w:rFonts w:cs="宋体" w:hint="eastAsia"/>
                      <w:color w:val="FF0000"/>
                      <w:sz w:val="21"/>
                      <w:szCs w:val="21"/>
                    </w:rPr>
                    <w:t>(1</w:t>
                  </w:r>
                  <w:r w:rsidRPr="00B42A81">
                    <w:rPr>
                      <w:rFonts w:cs="宋体" w:hint="eastAsia"/>
                      <w:color w:val="FF0000"/>
                      <w:sz w:val="21"/>
                      <w:szCs w:val="21"/>
                    </w:rPr>
                    <w:t>分</w:t>
                  </w:r>
                  <w:r w:rsidRPr="00B42A81">
                    <w:rPr>
                      <w:rFonts w:cs="宋体" w:hint="eastAsia"/>
                      <w:color w:val="FF0000"/>
                      <w:sz w:val="21"/>
                      <w:szCs w:val="21"/>
                    </w:rPr>
                    <w:t>)</w:t>
                  </w:r>
                </w:p>
                <w:p w:rsidR="00B42A81" w:rsidRPr="00B42A81" w:rsidRDefault="00B42A81" w:rsidP="00B42A81">
                  <w:pPr>
                    <w:adjustRightInd w:val="0"/>
                    <w:snapToGrid w:val="0"/>
                    <w:rPr>
                      <w:color w:val="FF0000"/>
                      <w:sz w:val="21"/>
                      <w:szCs w:val="21"/>
                    </w:rPr>
                  </w:pPr>
                  <w:r w:rsidRPr="00B42A81">
                    <w:rPr>
                      <w:rFonts w:hAnsi="宋体"/>
                      <w:color w:val="FF0000"/>
                      <w:sz w:val="21"/>
                      <w:szCs w:val="21"/>
                    </w:rPr>
                    <w:t>⑸</w:t>
                  </w:r>
                  <w:r w:rsidRPr="00B42A81">
                    <w:rPr>
                      <w:color w:val="FF0000"/>
                      <w:sz w:val="21"/>
                      <w:szCs w:val="21"/>
                    </w:rPr>
                    <w:t xml:space="preserve"> </w:t>
                  </w:r>
                  <w:r w:rsidRPr="00B42A81">
                    <w:rPr>
                      <w:color w:val="FF0000"/>
                      <w:sz w:val="21"/>
                      <w:szCs w:val="20"/>
                    </w:rPr>
                    <w:sym w:font="Symbol" w:char="F0D8"/>
                  </w:r>
                  <w:r w:rsidRPr="00B42A81">
                    <w:rPr>
                      <w:color w:val="FF0000"/>
                      <w:sz w:val="21"/>
                      <w:szCs w:val="21"/>
                    </w:rPr>
                    <w:t>F(a)→</w:t>
                  </w:r>
                  <w:r w:rsidRPr="00B42A81">
                    <w:rPr>
                      <w:color w:val="FF0000"/>
                      <w:sz w:val="21"/>
                      <w:szCs w:val="20"/>
                    </w:rPr>
                    <w:sym w:font="Symbol" w:char="F0D8"/>
                  </w:r>
                  <w:r w:rsidRPr="00B42A81">
                    <w:rPr>
                      <w:color w:val="FF0000"/>
                      <w:sz w:val="21"/>
                      <w:szCs w:val="21"/>
                    </w:rPr>
                    <w:t xml:space="preserve">B(a)     T </w:t>
                  </w:r>
                  <w:r w:rsidRPr="00B42A81">
                    <w:rPr>
                      <w:rFonts w:hAnsi="宋体"/>
                      <w:color w:val="FF0000"/>
                      <w:sz w:val="21"/>
                      <w:szCs w:val="21"/>
                    </w:rPr>
                    <w:t>⑵</w:t>
                  </w:r>
                  <w:r w:rsidRPr="00B42A81">
                    <w:rPr>
                      <w:color w:val="FF0000"/>
                      <w:sz w:val="21"/>
                      <w:szCs w:val="21"/>
                    </w:rPr>
                    <w:t xml:space="preserve">  E</w:t>
                  </w:r>
                  <w:r w:rsidRPr="00B42A81">
                    <w:rPr>
                      <w:color w:val="FF0000"/>
                      <w:sz w:val="21"/>
                      <w:szCs w:val="21"/>
                      <w:vertAlign w:val="subscript"/>
                    </w:rPr>
                    <w:t>18</w:t>
                  </w:r>
                </w:p>
                <w:p w:rsidR="00B42A81" w:rsidRPr="00B42A81" w:rsidRDefault="00B42A81" w:rsidP="00B42A81">
                  <w:pPr>
                    <w:adjustRightInd w:val="0"/>
                    <w:snapToGrid w:val="0"/>
                    <w:rPr>
                      <w:color w:val="FF0000"/>
                      <w:sz w:val="21"/>
                      <w:szCs w:val="21"/>
                    </w:rPr>
                  </w:pPr>
                  <w:r w:rsidRPr="00B42A81">
                    <w:rPr>
                      <w:rFonts w:hAnsi="宋体"/>
                      <w:color w:val="FF0000"/>
                      <w:sz w:val="21"/>
                      <w:szCs w:val="21"/>
                    </w:rPr>
                    <w:t>⑹</w:t>
                  </w:r>
                  <w:r w:rsidRPr="00B42A81">
                    <w:rPr>
                      <w:color w:val="FF0000"/>
                      <w:sz w:val="21"/>
                      <w:szCs w:val="21"/>
                    </w:rPr>
                    <w:t xml:space="preserve"> M(a)→</w:t>
                  </w:r>
                  <w:r w:rsidRPr="00B42A81">
                    <w:rPr>
                      <w:color w:val="FF0000"/>
                      <w:sz w:val="21"/>
                      <w:szCs w:val="20"/>
                    </w:rPr>
                    <w:sym w:font="Symbol" w:char="F0D8"/>
                  </w:r>
                  <w:r w:rsidRPr="00B42A81">
                    <w:rPr>
                      <w:color w:val="FF0000"/>
                      <w:sz w:val="21"/>
                      <w:szCs w:val="21"/>
                    </w:rPr>
                    <w:t xml:space="preserve">B(a)      T </w:t>
                  </w:r>
                  <w:r w:rsidRPr="00B42A81">
                    <w:rPr>
                      <w:rFonts w:hAnsi="宋体"/>
                      <w:color w:val="FF0000"/>
                      <w:sz w:val="21"/>
                      <w:szCs w:val="21"/>
                    </w:rPr>
                    <w:t>⑷</w:t>
                  </w:r>
                  <w:r w:rsidRPr="00B42A81">
                    <w:rPr>
                      <w:color w:val="FF0000"/>
                      <w:sz w:val="21"/>
                      <w:szCs w:val="21"/>
                    </w:rPr>
                    <w:t xml:space="preserve"> </w:t>
                  </w:r>
                  <w:r w:rsidRPr="00B42A81">
                    <w:rPr>
                      <w:rFonts w:hAnsi="宋体"/>
                      <w:color w:val="FF0000"/>
                      <w:sz w:val="21"/>
                      <w:szCs w:val="21"/>
                    </w:rPr>
                    <w:t>⑸</w:t>
                  </w:r>
                  <w:r w:rsidRPr="00B42A81">
                    <w:rPr>
                      <w:color w:val="FF0000"/>
                      <w:sz w:val="21"/>
                      <w:szCs w:val="21"/>
                    </w:rPr>
                    <w:t xml:space="preserve"> I</w:t>
                  </w:r>
                  <w:r w:rsidRPr="00B42A81">
                    <w:rPr>
                      <w:color w:val="FF0000"/>
                      <w:sz w:val="21"/>
                      <w:szCs w:val="21"/>
                      <w:vertAlign w:val="subscript"/>
                    </w:rPr>
                    <w:t>13</w:t>
                  </w:r>
                </w:p>
                <w:p w:rsidR="00B42A81" w:rsidRPr="00B42A81" w:rsidRDefault="00B42A81" w:rsidP="00B42A81">
                  <w:pPr>
                    <w:adjustRightInd w:val="0"/>
                    <w:snapToGrid w:val="0"/>
                    <w:rPr>
                      <w:color w:val="FF0000"/>
                      <w:sz w:val="21"/>
                      <w:szCs w:val="21"/>
                    </w:rPr>
                  </w:pPr>
                  <w:r w:rsidRPr="00B42A81">
                    <w:rPr>
                      <w:rFonts w:hAnsi="宋体"/>
                      <w:color w:val="FF0000"/>
                      <w:sz w:val="21"/>
                      <w:szCs w:val="21"/>
                    </w:rPr>
                    <w:t>⑺</w:t>
                  </w:r>
                  <w:r w:rsidRPr="00B42A81">
                    <w:rPr>
                      <w:color w:val="FF0000"/>
                      <w:sz w:val="21"/>
                      <w:szCs w:val="21"/>
                    </w:rPr>
                    <w:t xml:space="preserve"> </w:t>
                  </w:r>
                  <w:r w:rsidRPr="00B42A81">
                    <w:rPr>
                      <w:color w:val="FF0000"/>
                      <w:sz w:val="21"/>
                      <w:szCs w:val="20"/>
                    </w:rPr>
                    <w:sym w:font="Symbol" w:char="F022"/>
                  </w:r>
                  <w:r w:rsidRPr="00B42A81">
                    <w:rPr>
                      <w:color w:val="FF0000"/>
                      <w:sz w:val="21"/>
                      <w:szCs w:val="21"/>
                    </w:rPr>
                    <w:t>x(M(x)→</w:t>
                  </w:r>
                  <w:r w:rsidRPr="00B42A81">
                    <w:rPr>
                      <w:color w:val="FF0000"/>
                      <w:sz w:val="21"/>
                      <w:szCs w:val="20"/>
                    </w:rPr>
                    <w:sym w:font="Symbol" w:char="F0D8"/>
                  </w:r>
                  <w:r w:rsidRPr="00B42A81">
                    <w:rPr>
                      <w:color w:val="FF0000"/>
                      <w:sz w:val="21"/>
                      <w:szCs w:val="21"/>
                    </w:rPr>
                    <w:t xml:space="preserve">B(x))  UG </w:t>
                  </w:r>
                  <w:r w:rsidRPr="00B42A81">
                    <w:rPr>
                      <w:rFonts w:hAnsi="宋体"/>
                      <w:color w:val="FF0000"/>
                      <w:sz w:val="21"/>
                      <w:szCs w:val="21"/>
                    </w:rPr>
                    <w:t>⑹</w:t>
                  </w:r>
                  <w:r w:rsidRPr="00B42A81">
                    <w:rPr>
                      <w:rFonts w:hAnsi="宋体" w:hint="eastAsia"/>
                      <w:color w:val="FF0000"/>
                      <w:sz w:val="21"/>
                      <w:szCs w:val="21"/>
                    </w:rPr>
                    <w:t xml:space="preserve">                </w:t>
                  </w:r>
                  <w:r w:rsidRPr="00B42A81">
                    <w:rPr>
                      <w:rFonts w:cs="宋体" w:hint="eastAsia"/>
                      <w:color w:val="FF0000"/>
                      <w:sz w:val="21"/>
                      <w:szCs w:val="21"/>
                    </w:rPr>
                    <w:t>(2</w:t>
                  </w:r>
                  <w:r w:rsidRPr="00B42A81">
                    <w:rPr>
                      <w:rFonts w:cs="宋体" w:hint="eastAsia"/>
                      <w:color w:val="FF0000"/>
                      <w:sz w:val="21"/>
                      <w:szCs w:val="21"/>
                    </w:rPr>
                    <w:t>分</w:t>
                  </w:r>
                  <w:r w:rsidRPr="00B42A81">
                    <w:rPr>
                      <w:rFonts w:cs="宋体" w:hint="eastAsia"/>
                      <w:color w:val="FF0000"/>
                      <w:sz w:val="21"/>
                      <w:szCs w:val="21"/>
                    </w:rPr>
                    <w:t>)</w:t>
                  </w:r>
                </w:p>
                <w:p w:rsidR="005B6B44" w:rsidRPr="00B42A81" w:rsidRDefault="005B6B44" w:rsidP="005B6B44">
                  <w:pPr>
                    <w:adjustRightInd w:val="0"/>
                    <w:snapToGrid w:val="0"/>
                    <w:spacing w:line="288" w:lineRule="auto"/>
                    <w:ind w:firstLineChars="50" w:firstLine="105"/>
                    <w:rPr>
                      <w:rFonts w:ascii="宋体" w:hAnsi="宋体"/>
                      <w:bCs/>
                      <w:color w:val="FF0000"/>
                      <w:sz w:val="21"/>
                      <w:szCs w:val="21"/>
                    </w:rPr>
                  </w:pPr>
                </w:p>
                <w:p w:rsidR="00630D95" w:rsidRPr="00630D95" w:rsidRDefault="00630D95" w:rsidP="00DF68BC">
                  <w:pPr>
                    <w:rPr>
                      <w:sz w:val="21"/>
                      <w:szCs w:val="21"/>
                    </w:rPr>
                  </w:pPr>
                  <w:r w:rsidRPr="00630D95">
                    <w:rPr>
                      <w:rFonts w:hint="eastAsia"/>
                      <w:sz w:val="21"/>
                      <w:szCs w:val="21"/>
                    </w:rPr>
                    <w:t xml:space="preserve">   </w:t>
                  </w:r>
                </w:p>
              </w:txbxContent>
            </v:textbox>
          </v:shape>
        </w:pict>
      </w:r>
      <w:r w:rsidR="00F1173E">
        <w:rPr>
          <w:rFonts w:ascii="黑体" w:eastAsia="黑体" w:hint="eastAsia"/>
          <w:sz w:val="32"/>
          <w:szCs w:val="32"/>
        </w:rPr>
        <w:t xml:space="preserve">　　　　　　　　　　　　</w:t>
      </w:r>
    </w:p>
    <w:p w:rsidR="00F1173E" w:rsidRDefault="00F1173E">
      <w:pPr>
        <w:tabs>
          <w:tab w:val="left" w:pos="3470"/>
        </w:tabs>
        <w:rPr>
          <w:rFonts w:ascii="宋体" w:hAnsi="宋体"/>
          <w:sz w:val="32"/>
          <w:szCs w:val="32"/>
        </w:rPr>
      </w:pPr>
      <w:r>
        <w:rPr>
          <w:rFonts w:ascii="宋体" w:hAnsi="宋体" w:hint="eastAsia"/>
          <w:sz w:val="32"/>
          <w:szCs w:val="32"/>
        </w:rPr>
        <w:t xml:space="preserve">　　　　　　　　　　</w:t>
      </w: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  <w:r>
        <w:rPr>
          <w:rFonts w:ascii="黑体" w:eastAsia="黑体" w:hint="eastAsia"/>
          <w:sz w:val="32"/>
          <w:szCs w:val="32"/>
        </w:rPr>
        <w:t xml:space="preserve">　　　　　　　　　　</w:t>
      </w:r>
    </w:p>
    <w:p w:rsidR="00F1173E" w:rsidRDefault="00F1173E">
      <w:pPr>
        <w:tabs>
          <w:tab w:val="left" w:pos="3470"/>
        </w:tabs>
        <w:ind w:leftChars="112" w:left="3472"/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A0C00">
      <w:pPr>
        <w:tabs>
          <w:tab w:val="left" w:pos="3470"/>
        </w:tabs>
        <w:rPr>
          <w:rFonts w:ascii="黑体" w:eastAsia="黑体"/>
          <w:sz w:val="32"/>
          <w:szCs w:val="32"/>
        </w:rPr>
      </w:pPr>
      <w:r>
        <w:rPr>
          <w:rFonts w:ascii="黑体" w:eastAsia="黑体"/>
          <w:noProof/>
          <w:sz w:val="20"/>
          <w:szCs w:val="36"/>
        </w:rPr>
        <w:lastRenderedPageBreak/>
        <w:pict>
          <v:shape id="Text Box 100" o:spid="_x0000_s1044" type="#_x0000_t202" style="position:absolute;left:0;text-align:left;margin-left:147.25pt;margin-top:28.05pt;width:484.1pt;height:657.7pt;z-index:251663360;visibility:visible;mso-wrap-distance-left:9pt;mso-wrap-distance-top:0;mso-wrap-distance-right:9pt;mso-wrap-distance-bottom:0;mso-position-horizontal-relative:text;mso-position-vertical-relative:text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" stroked="f">
            <v:textbox style="mso-next-textbox:#Text Box 100">
              <w:txbxContent>
                <w:p w:rsidR="008E79F9" w:rsidRPr="00393CF5" w:rsidRDefault="00AC50BC" w:rsidP="00D84F41">
                  <w:pPr>
                    <w:spacing w:line="380" w:lineRule="exact"/>
                    <w:jc w:val="left"/>
                    <w:rPr>
                      <w:bCs/>
                      <w:sz w:val="24"/>
                    </w:rPr>
                  </w:pPr>
                  <w:r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5</w:t>
                  </w:r>
                  <w:r w:rsidRPr="00630D95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、</w:t>
                  </w:r>
                  <w:bookmarkStart w:id="0" w:name="OLE_LINK9"/>
                  <w:bookmarkStart w:id="1" w:name="OLE_LINK10"/>
                  <w:r w:rsidR="00D84F41" w:rsidRPr="007A4BF1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（5分）</w:t>
                  </w:r>
                  <w:r w:rsidR="008E79F9" w:rsidRPr="008E79F9">
                    <w:rPr>
                      <w:rFonts w:hint="eastAsia"/>
                      <w:bCs/>
                      <w:sz w:val="21"/>
                      <w:szCs w:val="21"/>
                    </w:rPr>
                    <w:t>设</w:t>
                  </w:r>
                  <w:r w:rsidR="008E79F9" w:rsidRPr="008E79F9">
                    <w:rPr>
                      <w:bCs/>
                      <w:position w:val="-12"/>
                      <w:sz w:val="21"/>
                      <w:szCs w:val="21"/>
                    </w:rPr>
                    <w:object w:dxaOrig="4340" w:dyaOrig="40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198pt;height:21pt">
                        <v:imagedata r:id="rId9" o:title=""/>
                      </v:shape>
                      <o:OLEObject Type="Embed" ProgID="Equation.DSMT4" ShapeID="_x0000_i1026" DrawAspect="Content" ObjectID="_1653243321" r:id="rId10"/>
                    </w:object>
                  </w:r>
                  <w:r w:rsidR="008E79F9" w:rsidRPr="008E79F9">
                    <w:rPr>
                      <w:rFonts w:hint="eastAsia"/>
                      <w:bCs/>
                      <w:sz w:val="21"/>
                      <w:szCs w:val="21"/>
                    </w:rPr>
                    <w:t>是</w:t>
                  </w:r>
                  <w:r w:rsidR="008E79F9" w:rsidRPr="008E79F9">
                    <w:rPr>
                      <w:rFonts w:hint="eastAsia"/>
                      <w:bCs/>
                      <w:sz w:val="21"/>
                      <w:szCs w:val="21"/>
                    </w:rPr>
                    <w:t>&lt;{0,1},</w:t>
                  </w:r>
                  <w:r w:rsidR="008E79F9" w:rsidRPr="008E79F9">
                    <w:rPr>
                      <w:rFonts w:hint="eastAsia"/>
                      <w:bCs/>
                      <w:sz w:val="21"/>
                      <w:szCs w:val="21"/>
                    </w:rPr>
                    <w:t>∨</w:t>
                  </w:r>
                  <w:r w:rsidR="008E79F9" w:rsidRPr="008E79F9">
                    <w:rPr>
                      <w:rFonts w:hint="eastAsia"/>
                      <w:bCs/>
                      <w:sz w:val="21"/>
                      <w:szCs w:val="21"/>
                    </w:rPr>
                    <w:t>,</w:t>
                  </w:r>
                  <w:r w:rsidR="008E79F9" w:rsidRPr="008E79F9">
                    <w:rPr>
                      <w:rFonts w:hint="eastAsia"/>
                      <w:bCs/>
                      <w:sz w:val="21"/>
                      <w:szCs w:val="21"/>
                    </w:rPr>
                    <w:t>∧</w:t>
                  </w:r>
                  <w:r w:rsidR="008E79F9" w:rsidRPr="008E79F9">
                    <w:rPr>
                      <w:rFonts w:hint="eastAsia"/>
                      <w:bCs/>
                      <w:sz w:val="21"/>
                      <w:szCs w:val="21"/>
                    </w:rPr>
                    <w:t xml:space="preserve">, </w:t>
                  </w:r>
                  <w:r w:rsidR="008E79F9" w:rsidRPr="008E79F9">
                    <w:rPr>
                      <w:bCs/>
                      <w:sz w:val="21"/>
                      <w:szCs w:val="21"/>
                    </w:rPr>
                    <w:t>¯</w:t>
                  </w:r>
                  <w:r w:rsidR="008E79F9" w:rsidRPr="008E79F9">
                    <w:rPr>
                      <w:rFonts w:hint="eastAsia"/>
                      <w:bCs/>
                      <w:sz w:val="21"/>
                      <w:szCs w:val="21"/>
                    </w:rPr>
                    <w:t xml:space="preserve"> &gt; </w:t>
                  </w:r>
                  <w:r w:rsidR="008E79F9" w:rsidRPr="008E79F9">
                    <w:rPr>
                      <w:rFonts w:hint="eastAsia"/>
                      <w:bCs/>
                      <w:sz w:val="21"/>
                      <w:szCs w:val="21"/>
                    </w:rPr>
                    <w:t>上的一个布尔表达式。分别写出它的析取范式与合取范式。</w:t>
                  </w:r>
                  <w:bookmarkEnd w:id="0"/>
                  <w:bookmarkEnd w:id="1"/>
                </w:p>
                <w:p w:rsidR="00AC50BC" w:rsidRPr="008E79F9" w:rsidRDefault="00AC50BC" w:rsidP="00AC50BC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bCs/>
                      <w:sz w:val="21"/>
                      <w:szCs w:val="21"/>
                    </w:rPr>
                  </w:pPr>
                </w:p>
                <w:p w:rsidR="00AC50BC" w:rsidRDefault="00AC50BC" w:rsidP="00AC50BC">
                  <w:pPr>
                    <w:adjustRightInd w:val="0"/>
                    <w:snapToGrid w:val="0"/>
                    <w:spacing w:beforeLines="50" w:before="156" w:line="312" w:lineRule="auto"/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E47E35" w:rsidRDefault="00E47E35" w:rsidP="00F81D86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054E35" w:rsidRDefault="00054E35" w:rsidP="00F81D86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054E35" w:rsidRDefault="00054E35" w:rsidP="00F81D86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054E35" w:rsidRDefault="00054E35" w:rsidP="00F81D86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054E35" w:rsidRDefault="00054E35" w:rsidP="00F81D86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6B1D04" w:rsidRDefault="006B1D04" w:rsidP="00F81D86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054E35" w:rsidRDefault="00054E35" w:rsidP="00F81D86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6B1D04" w:rsidRDefault="006B1D04" w:rsidP="00F81D86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6B1D04" w:rsidRDefault="006B1D04" w:rsidP="00F81D86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6B1D04" w:rsidRDefault="006B1D04" w:rsidP="00F81D86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6B1D04" w:rsidRDefault="006B1D04" w:rsidP="00F81D86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6B1D04" w:rsidRDefault="006B1D04" w:rsidP="00F81D86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6B1D04" w:rsidRDefault="006B1D04" w:rsidP="00F81D86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054E35" w:rsidRDefault="00054E35" w:rsidP="00F81D86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054E35" w:rsidRDefault="00054E35" w:rsidP="00F81D86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7A4BF1" w:rsidRPr="007A4BF1" w:rsidRDefault="007A4BF1" w:rsidP="007A4BF1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  <w:r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6、</w:t>
                  </w:r>
                  <w:r w:rsidR="000216AF" w:rsidRPr="007A4BF1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（5分）</w:t>
                  </w:r>
                  <w:r w:rsidRPr="007A4BF1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一次会议有</w:t>
                  </w:r>
                  <w:r w:rsidRPr="007A4BF1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20</w:t>
                  </w:r>
                  <w:r w:rsidRPr="007A4BF1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人参加，其中每个人都在其中有不下</w:t>
                  </w:r>
                  <w:r w:rsidRPr="007A4BF1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10</w:t>
                  </w:r>
                  <w:r w:rsidRPr="007A4BF1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个朋友。这</w:t>
                  </w:r>
                  <w:r w:rsidRPr="007A4BF1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20</w:t>
                  </w:r>
                  <w:r w:rsidRPr="007A4BF1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人围成一圆桌入席。有没有可能使任意相邻而坐的两个人都是朋友？为什么？</w:t>
                  </w:r>
                </w:p>
                <w:p w:rsidR="007A4BF1" w:rsidRDefault="007A4BF1" w:rsidP="007A4BF1">
                  <w:pPr>
                    <w:spacing w:line="360" w:lineRule="auto"/>
                    <w:ind w:firstLineChars="400" w:firstLine="960"/>
                    <w:rPr>
                      <w:rFonts w:ascii="宋体" w:hAnsi="宋体"/>
                      <w:bCs/>
                      <w:sz w:val="24"/>
                    </w:rPr>
                  </w:pPr>
                </w:p>
              </w:txbxContent>
            </v:textbox>
          </v:shape>
        </w:pict>
      </w:r>
      <w:r>
        <w:rPr>
          <w:rFonts w:ascii="黑体" w:eastAsia="黑体"/>
          <w:noProof/>
          <w:sz w:val="20"/>
          <w:szCs w:val="36"/>
        </w:rPr>
        <w:pict>
          <v:group id="_x0000_s1063" style="position:absolute;left:0;text-align:left;margin-left:645.85pt;margin-top:21.15pt;width:443.65pt;height:74.2pt;z-index:251671552" coordorigin="3501,1032" coordsize="8873,1484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">
            <v:shape id="Text Box 37" o:spid="_x0000_s1064" type="#_x0000_t202" style="position:absolute;left:5082;top:1035;width:7292;height:109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QZRbxAAA&#10;ANsAAAAPAAAAZHJzL2Rvd25yZXYueG1sRI/NasMwEITvhbyD2EAvJZYT2iR1I5u00JBrfh5gbW1s&#10;E2tlLNU/b18VAj0OM/MNs8tG04ieOldbVrCMYhDEhdU1lwqul+/FFoTzyBoby6RgIgdZOnvaYaLt&#10;wCfqz74UAcIuQQWV920ipSsqMugi2xIH72Y7gz7IrpS6wyHATSNXcbyWBmsOCxW29FVRcT//GAW3&#10;4/Dy9j7kB3/dnF7Xn1hvcjsp9Twf9x8gPI3+P/xoH7WC1RL+voQfINN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LEGUW8QAAADbAAAADwAAAAAAAAAAAAAAAACXAgAAZHJzL2Rv&#10;d25yZXYueG1sUEsFBgAAAAAEAAQA9QAAAIgDAAAAAA==&#10;" stroked="f">
              <v:textbox>
                <w:txbxContent>
                  <w:p w:rsidR="005B6B44" w:rsidRPr="00094114" w:rsidRDefault="005B6B44" w:rsidP="005B6B44">
                    <w:pPr>
                      <w:rPr>
                        <w:rFonts w:ascii="宋体" w:hAnsi="宋体" w:cs="宋体"/>
                        <w:kern w:val="0"/>
                        <w:sz w:val="24"/>
                        <w:szCs w:val="24"/>
                      </w:rPr>
                    </w:pPr>
                    <w:r w:rsidRPr="00094114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四、证明题（共3</w:t>
                    </w:r>
                    <w:r w:rsidR="00241AC4" w:rsidRPr="00094114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5</w:t>
                    </w:r>
                    <w:r w:rsidRPr="00094114">
                      <w:rPr>
                        <w:rFonts w:ascii="宋体" w:hAnsi="宋体" w:cs="宋体" w:hint="eastAsia"/>
                        <w:b/>
                        <w:kern w:val="0"/>
                        <w:sz w:val="24"/>
                        <w:szCs w:val="24"/>
                      </w:rPr>
                      <w:t>分）</w:t>
                    </w:r>
                  </w:p>
                </w:txbxContent>
              </v:textbox>
            </v:shape>
            <v:shape id="Text Box 38" o:spid="_x0000_s1065" type="#_x0000_t202" style="position:absolute;left:3501;top:1032;width:1446;height:148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kwoswQAA&#10;ANsAAAAPAAAAZHJzL2Rvd25yZXYueG1sRI/disIwFITvBd8hHMEb0XSLv9Uoq7DirT8PcGyObbE5&#10;KU209e03guDlMDPfMKtNa0rxpNoVlhX8jCIQxKnVBWcKLue/4RyE88gaS8uk4EUONutuZ4WJtg0f&#10;6XnymQgQdgkqyL2vEildmpNBN7IVcfButjbog6wzqWtsAtyUMo6iqTRYcFjIsaJdTun99DAKbodm&#10;MFk0172/zI7j6RaL2dW+lOr32t8lCE+t/4Y/7YNWEMfw/hJ+gFz/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3JMKLMEAAADbAAAADwAAAAAAAAAAAAAAAACXAgAAZHJzL2Rvd25y&#10;ZXYueG1sUEsFBgAAAAAEAAQA9QAAAIUDAAAAAA==&#10;" stroked="f">
              <v:textbox>
                <w:txbxContent>
                  <w:tbl>
                    <w:tblPr>
                      <w:tblW w:w="0" w:type="auto"/>
                      <w:tblBorders>
                        <w:top w:val="single" w:sz="4" w:space="0" w:color="auto"/>
                        <w:left w:val="single" w:sz="4" w:space="0" w:color="auto"/>
                        <w:bottom w:val="single" w:sz="4" w:space="0" w:color="auto"/>
                        <w:right w:val="single" w:sz="4" w:space="0" w:color="auto"/>
                        <w:insideH w:val="single" w:sz="4" w:space="0" w:color="auto"/>
                        <w:insideV w:val="single" w:sz="4" w:space="0" w:color="auto"/>
                      </w:tblBorders>
                      <w:tblLook w:val="0000" w:firstRow="0" w:lastRow="0" w:firstColumn="0" w:lastColumn="0" w:noHBand="0" w:noVBand="0"/>
                    </w:tblPr>
                    <w:tblGrid>
                      <w:gridCol w:w="1284"/>
                    </w:tblGrid>
                    <w:tr w:rsidR="005B6B44">
                      <w:trPr>
                        <w:cantSplit/>
                        <w:trHeight w:val="837"/>
                      </w:trPr>
                      <w:tc>
                        <w:tcPr>
                          <w:tcW w:w="1284" w:type="dxa"/>
                          <w:tcBorders>
                            <w:top w:val="single" w:sz="12" w:space="0" w:color="auto"/>
                            <w:left w:val="single" w:sz="12" w:space="0" w:color="auto"/>
                            <w:bottom w:val="single" w:sz="12" w:space="0" w:color="auto"/>
                            <w:right w:val="single" w:sz="12" w:space="0" w:color="auto"/>
                          </w:tcBorders>
                          <w:vAlign w:val="center"/>
                        </w:tcPr>
                        <w:p w:rsidR="005B6B44" w:rsidRDefault="005B6B44">
                          <w:pPr>
                            <w:jc w:val="center"/>
                            <w:rPr>
                              <w:sz w:val="24"/>
                            </w:rPr>
                          </w:pPr>
                        </w:p>
                      </w:tc>
                    </w:tr>
                  </w:tbl>
                  <w:p w:rsidR="005B6B44" w:rsidRDefault="005B6B44" w:rsidP="005B6B44"/>
                </w:txbxContent>
              </v:textbox>
            </v:shape>
          </v:group>
        </w:pict>
      </w:r>
      <w:r>
        <w:rPr>
          <w:rFonts w:ascii="黑体" w:eastAsia="黑体"/>
          <w:noProof/>
          <w:sz w:val="20"/>
          <w:szCs w:val="36"/>
        </w:rPr>
        <w:pict>
          <v:shape id="Text Box 44" o:spid="_x0000_s1042" type="#_x0000_t202" style="position:absolute;left:0;text-align:left;margin-left:102.3pt;margin-top:-17.05pt;width:37.25pt;height:773.8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" stroked="f">
            <v:textbox style="layout-flow:vertical-ideographic;mso-next-textbox:#Text Box 44">
              <w:txbxContent>
                <w:p w:rsidR="00630D95" w:rsidRDefault="00630D95">
                  <w:pPr>
                    <w:jc w:val="center"/>
                    <w:rPr>
                      <w:sz w:val="32"/>
                      <w:szCs w:val="32"/>
                    </w:rPr>
                  </w:pPr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………○……………密……………○……………封……………○…………线………………………………</w:t>
                  </w:r>
                </w:p>
              </w:txbxContent>
            </v:textbox>
          </v:shape>
        </w:pict>
      </w:r>
      <w:r>
        <w:rPr>
          <w:rFonts w:ascii="黑体" w:eastAsia="黑体"/>
          <w:noProof/>
          <w:sz w:val="20"/>
          <w:szCs w:val="36"/>
        </w:rPr>
        <w:pict>
          <v:shape id="Text Box 43" o:spid="_x0000_s1043" type="#_x0000_t202" style="position:absolute;left:0;text-align:left;margin-left:-1.5pt;margin-top:1.35pt;width:126pt;height:272.9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" strokecolor="white">
            <v:textbox style="mso-next-textbox:#Text Box 43"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1937"/>
                  </w:tblGrid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  <w:r>
                          <w:rPr>
                            <w:rFonts w:ascii="宋体" w:hAnsi="宋体" w:hint="eastAsia"/>
                            <w:sz w:val="32"/>
                            <w:szCs w:val="32"/>
                          </w:rPr>
                          <w:t>学　院</w:t>
                        </w: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  <w:r>
                          <w:rPr>
                            <w:rFonts w:ascii="宋体" w:hAnsi="宋体" w:hint="eastAsia"/>
                            <w:sz w:val="32"/>
                            <w:szCs w:val="32"/>
                          </w:rPr>
                          <w:t>班　级</w:t>
                        </w: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  <w:r>
                          <w:rPr>
                            <w:rFonts w:ascii="宋体" w:hAnsi="宋体" w:hint="eastAsia"/>
                            <w:sz w:val="32"/>
                            <w:szCs w:val="32"/>
                          </w:rPr>
                          <w:t>学　号</w:t>
                        </w: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  <w:r>
                          <w:rPr>
                            <w:rFonts w:ascii="宋体" w:hAnsi="宋体" w:hint="eastAsia"/>
                            <w:sz w:val="32"/>
                            <w:szCs w:val="32"/>
                          </w:rPr>
                          <w:t>姓　名</w:t>
                        </w: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</w:p>
                    </w:tc>
                  </w:tr>
                </w:tbl>
                <w:p w:rsidR="0053304D" w:rsidRDefault="0053304D">
                  <w:pPr>
                    <w:rPr>
                      <w:sz w:val="32"/>
                      <w:szCs w:val="32"/>
                    </w:rPr>
                  </w:pPr>
                </w:p>
              </w:txbxContent>
            </v:textbox>
          </v:shape>
        </w:pict>
      </w: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F1173E" w:rsidRDefault="00FA0C00">
      <w:pPr>
        <w:tabs>
          <w:tab w:val="left" w:pos="3470"/>
        </w:tabs>
        <w:rPr>
          <w:rFonts w:ascii="宋体" w:hAnsi="宋体"/>
          <w:sz w:val="32"/>
          <w:szCs w:val="32"/>
        </w:rPr>
      </w:pPr>
      <w:r>
        <w:rPr>
          <w:rFonts w:ascii="黑体" w:eastAsia="黑体"/>
          <w:noProof/>
          <w:sz w:val="20"/>
          <w:szCs w:val="32"/>
        </w:rPr>
        <w:pict>
          <v:shape id="Text Box 110" o:spid="_x0000_s1041" type="#_x0000_t202" style="position:absolute;left:0;text-align:left;margin-left:638.75pt;margin-top:1.75pt;width:451.05pt;height:649.85pt;z-index:251667456;visibility:visible;mso-wrap-style:square;mso-width-percent:0;mso-wrap-distance-left:9pt;mso-wrap-distance-top:0;mso-wrap-distance-right:9pt;mso-wrap-distance-bottom:0;mso-position-horizontal-relative:text;mso-position-vertical-relative:text;mso-width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" stroked="f">
            <v:textbox style="mso-next-textbox:#Text Box 110">
              <w:txbxContent>
                <w:p w:rsidR="00AC50BC" w:rsidRPr="006365FB" w:rsidRDefault="00AC50BC" w:rsidP="006365FB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  <w:r w:rsidRPr="006365FB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1．</w:t>
                  </w:r>
                  <w:r w:rsidR="00515EEE" w:rsidRPr="006365FB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（8分）</w:t>
                  </w:r>
                  <w:r w:rsidR="006365FB" w:rsidRPr="006365FB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设</w:t>
                  </w:r>
                  <w:r w:rsidR="006365FB" w:rsidRPr="006365FB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&lt;</w:t>
                  </w:r>
                  <w:r w:rsidR="006365FB" w:rsidRPr="006365FB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G</w:t>
                  </w:r>
                  <w:r w:rsidR="006365FB" w:rsidRPr="006365FB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,*&gt;</w:t>
                  </w:r>
                  <w:r w:rsidR="006365FB" w:rsidRPr="006365FB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为群，a是G中的2 阶元，</w:t>
                  </w:r>
                  <w:r w:rsidR="006365FB" w:rsidRPr="006365FB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H为</w:t>
                  </w:r>
                  <w:r w:rsidR="006365FB" w:rsidRPr="006365FB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G中与a可交换的元素构成</w:t>
                  </w:r>
                  <w:r w:rsidR="006365FB" w:rsidRPr="006365FB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的集合，即</w:t>
                  </w:r>
                  <w:r w:rsidR="006365FB" w:rsidRPr="006365FB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object w:dxaOrig="2500" w:dyaOrig="320">
                      <v:shape id="_x0000_i1028" type="#_x0000_t75" style="width:124.5pt;height:15.75pt">
                        <v:imagedata r:id="rId11" o:title=""/>
                      </v:shape>
                      <o:OLEObject Type="Embed" ProgID="Equation.DSMT4" ShapeID="_x0000_i1028" DrawAspect="Content" ObjectID="_1653243322" r:id="rId12"/>
                    </w:object>
                  </w:r>
                  <w:r w:rsidR="006365FB" w:rsidRPr="006365FB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，</w:t>
                  </w:r>
                  <w:r w:rsidR="006365FB" w:rsidRPr="006365FB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证明</w:t>
                  </w:r>
                  <w:r w:rsidR="006365FB" w:rsidRPr="006365FB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H是</w:t>
                  </w:r>
                  <w:r w:rsidR="006365FB" w:rsidRPr="006365FB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G</w:t>
                  </w:r>
                  <w:r w:rsidR="006365FB" w:rsidRPr="006365FB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的子群</w:t>
                  </w:r>
                  <w:r w:rsidR="006365FB" w:rsidRPr="006365FB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。</w:t>
                  </w:r>
                </w:p>
                <w:p w:rsidR="00AC50BC" w:rsidRDefault="00AC50BC" w:rsidP="00AC50BC">
                  <w:pPr>
                    <w:adjustRightInd w:val="0"/>
                    <w:snapToGrid w:val="0"/>
                    <w:spacing w:beforeLines="50" w:before="156" w:line="312" w:lineRule="auto"/>
                    <w:rPr>
                      <w:sz w:val="24"/>
                      <w:szCs w:val="24"/>
                    </w:rPr>
                  </w:pPr>
                </w:p>
                <w:p w:rsidR="00AC50BC" w:rsidRDefault="00AC50BC" w:rsidP="00AC50BC">
                  <w:pPr>
                    <w:adjustRightInd w:val="0"/>
                    <w:snapToGrid w:val="0"/>
                    <w:spacing w:beforeLines="50" w:before="156" w:line="312" w:lineRule="auto"/>
                    <w:rPr>
                      <w:sz w:val="24"/>
                      <w:szCs w:val="24"/>
                    </w:rPr>
                  </w:pPr>
                </w:p>
                <w:p w:rsidR="00AC50BC" w:rsidRDefault="00AC50BC" w:rsidP="00AC50BC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AC50BC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AC50BC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color w:val="FF0000"/>
                      <w:sz w:val="21"/>
                      <w:szCs w:val="21"/>
                    </w:rPr>
                  </w:pPr>
                </w:p>
                <w:p w:rsidR="00094114" w:rsidRPr="00D242A8" w:rsidRDefault="00094114" w:rsidP="00AC50BC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color w:val="FF0000"/>
                      <w:sz w:val="21"/>
                      <w:szCs w:val="21"/>
                    </w:rPr>
                  </w:pPr>
                </w:p>
                <w:p w:rsidR="00AC50BC" w:rsidRPr="00F942DC" w:rsidRDefault="00AC50BC" w:rsidP="00AC50BC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AC50BC" w:rsidRPr="00F942DC" w:rsidRDefault="00AC50BC" w:rsidP="00AC50BC">
                  <w:pPr>
                    <w:adjustRightInd w:val="0"/>
                    <w:snapToGrid w:val="0"/>
                    <w:spacing w:beforeLines="50" w:before="156" w:line="312" w:lineRule="auto"/>
                    <w:rPr>
                      <w:rFonts w:ascii="宋体" w:hAnsi="宋体"/>
                      <w:sz w:val="21"/>
                      <w:szCs w:val="21"/>
                    </w:rPr>
                  </w:pPr>
                </w:p>
                <w:p w:rsidR="00AC50BC" w:rsidRPr="00F942DC" w:rsidRDefault="00AC50BC" w:rsidP="00AC50BC">
                  <w:pPr>
                    <w:pStyle w:val="af0"/>
                    <w:tabs>
                      <w:tab w:val="clear" w:pos="3470"/>
                      <w:tab w:val="left" w:pos="284"/>
                    </w:tabs>
                    <w:ind w:firstLine="0"/>
                    <w:rPr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 xml:space="preserve">2. </w:t>
                  </w:r>
                  <w:r w:rsidR="00515EEE">
                    <w:rPr>
                      <w:rFonts w:hint="eastAsia"/>
                      <w:color w:val="000000"/>
                      <w:sz w:val="21"/>
                      <w:szCs w:val="21"/>
                    </w:rPr>
                    <w:t>（</w:t>
                  </w:r>
                  <w:r w:rsidR="00C8223A">
                    <w:rPr>
                      <w:rFonts w:hint="eastAsia"/>
                      <w:color w:val="000000"/>
                      <w:sz w:val="21"/>
                      <w:szCs w:val="21"/>
                    </w:rPr>
                    <w:t>10</w:t>
                  </w:r>
                  <w:r w:rsidR="00515EEE">
                    <w:rPr>
                      <w:rFonts w:hint="eastAsia"/>
                      <w:color w:val="000000"/>
                      <w:sz w:val="21"/>
                      <w:szCs w:val="21"/>
                    </w:rPr>
                    <w:t>分）</w:t>
                  </w:r>
                  <w:r w:rsidRPr="00F942DC">
                    <w:rPr>
                      <w:rFonts w:hint="eastAsia"/>
                      <w:sz w:val="21"/>
                      <w:szCs w:val="21"/>
                    </w:rPr>
                    <w:t>设a和b是格&lt;A,≦&gt;中的两个元素，证明：</w:t>
                  </w:r>
                </w:p>
                <w:p w:rsidR="00AC50BC" w:rsidRPr="00F942DC" w:rsidRDefault="00AC50BC" w:rsidP="00AC50BC">
                  <w:pPr>
                    <w:pStyle w:val="af0"/>
                    <w:tabs>
                      <w:tab w:val="clear" w:pos="3470"/>
                      <w:tab w:val="left" w:pos="284"/>
                    </w:tabs>
                    <w:ind w:left="360" w:firstLine="0"/>
                    <w:rPr>
                      <w:sz w:val="21"/>
                      <w:szCs w:val="21"/>
                    </w:rPr>
                  </w:pPr>
                  <w:r w:rsidRPr="00F942DC">
                    <w:rPr>
                      <w:rFonts w:hint="eastAsia"/>
                      <w:sz w:val="21"/>
                      <w:szCs w:val="21"/>
                    </w:rPr>
                    <w:t>（1）a∧b=b当且仅当a∨b=a;</w:t>
                  </w:r>
                </w:p>
                <w:p w:rsidR="00AC50BC" w:rsidRPr="00F942DC" w:rsidRDefault="00AC50BC" w:rsidP="00AC50BC">
                  <w:pPr>
                    <w:pStyle w:val="af0"/>
                    <w:tabs>
                      <w:tab w:val="clear" w:pos="3470"/>
                      <w:tab w:val="left" w:pos="284"/>
                    </w:tabs>
                    <w:ind w:left="360" w:firstLine="0"/>
                    <w:rPr>
                      <w:sz w:val="21"/>
                      <w:szCs w:val="21"/>
                    </w:rPr>
                  </w:pPr>
                  <w:r w:rsidRPr="00F942DC">
                    <w:rPr>
                      <w:rFonts w:hint="eastAsia"/>
                      <w:sz w:val="21"/>
                      <w:szCs w:val="21"/>
                    </w:rPr>
                    <w:t xml:space="preserve"> (2) a∧b&lt;b和a∧b&lt;a当且仅当a与b是不可比较的</w:t>
                  </w:r>
                  <w:r>
                    <w:rPr>
                      <w:rFonts w:hint="eastAsia"/>
                      <w:sz w:val="21"/>
                      <w:szCs w:val="21"/>
                    </w:rPr>
                    <w:t>（元素a、b可比较指</w:t>
                  </w:r>
                  <w:r w:rsidRPr="00FD330B">
                    <w:rPr>
                      <w:rFonts w:hint="eastAsia"/>
                      <w:sz w:val="21"/>
                      <w:szCs w:val="21"/>
                    </w:rPr>
                    <w:t>a≤b与b≤a之一成立）</w:t>
                  </w:r>
                  <w:r w:rsidRPr="00F942DC">
                    <w:rPr>
                      <w:rFonts w:hint="eastAsia"/>
                      <w:sz w:val="21"/>
                      <w:szCs w:val="21"/>
                    </w:rPr>
                    <w:t>。</w:t>
                  </w:r>
                </w:p>
                <w:p w:rsidR="00AC50BC" w:rsidRDefault="00AC50BC" w:rsidP="00AC50BC">
                  <w:pPr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</w:p>
                <w:p w:rsidR="00AC50BC" w:rsidRPr="00E07988" w:rsidRDefault="00AC50BC" w:rsidP="00AC50BC">
                  <w:pPr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</w:p>
                <w:p w:rsidR="00AC50BC" w:rsidRPr="00C024FA" w:rsidRDefault="00AC50BC" w:rsidP="00AC50BC">
                  <w:pPr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</w:p>
                <w:p w:rsidR="00AC50BC" w:rsidRDefault="00AC50BC" w:rsidP="00AC50BC">
                  <w:pPr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</w:p>
                <w:p w:rsidR="00AC50BC" w:rsidRPr="00F81D86" w:rsidRDefault="00AC50BC" w:rsidP="00AC50BC">
                  <w:pPr>
                    <w:rPr>
                      <w:sz w:val="21"/>
                      <w:szCs w:val="21"/>
                    </w:rPr>
                  </w:pPr>
                </w:p>
                <w:p w:rsidR="00AC50BC" w:rsidRPr="005B6B44" w:rsidRDefault="00AC50BC" w:rsidP="00AC50BC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630D95" w:rsidRPr="00AC50BC" w:rsidRDefault="00630D95" w:rsidP="009D0545">
                  <w:pPr>
                    <w:spacing w:line="400" w:lineRule="exact"/>
                    <w:rPr>
                      <w:sz w:val="21"/>
                      <w:szCs w:val="21"/>
                    </w:rPr>
                  </w:pPr>
                </w:p>
              </w:txbxContent>
            </v:textbox>
          </v:shape>
        </w:pict>
      </w:r>
      <w:r w:rsidR="00F1173E">
        <w:rPr>
          <w:rFonts w:ascii="黑体" w:eastAsia="黑体" w:hint="eastAsia"/>
          <w:sz w:val="32"/>
          <w:szCs w:val="32"/>
        </w:rPr>
        <w:t xml:space="preserve">　　　　　　　　　</w:t>
      </w:r>
    </w:p>
    <w:p w:rsidR="00F1173E" w:rsidRDefault="00F1173E">
      <w:pPr>
        <w:tabs>
          <w:tab w:val="left" w:pos="3470"/>
        </w:tabs>
        <w:rPr>
          <w:rFonts w:ascii="宋体" w:hAnsi="宋体"/>
          <w:sz w:val="32"/>
          <w:szCs w:val="32"/>
        </w:rPr>
      </w:pPr>
      <w:r>
        <w:rPr>
          <w:rFonts w:ascii="宋体" w:hAnsi="宋体" w:hint="eastAsia"/>
          <w:sz w:val="32"/>
          <w:szCs w:val="32"/>
        </w:rPr>
        <w:t xml:space="preserve">　　　　　　　　　　</w:t>
      </w:r>
      <w:r w:rsidR="00657565">
        <w:rPr>
          <w:rFonts w:ascii="宋体" w:hAnsi="宋体" w:hint="eastAsia"/>
          <w:sz w:val="32"/>
          <w:szCs w:val="32"/>
        </w:rPr>
        <w:t xml:space="preserve">       </w:t>
      </w: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  <w:r>
        <w:rPr>
          <w:rFonts w:ascii="黑体" w:eastAsia="黑体" w:hint="eastAsia"/>
          <w:sz w:val="32"/>
          <w:szCs w:val="32"/>
        </w:rPr>
        <w:t xml:space="preserve">　　　　　　　　　　</w:t>
      </w:r>
    </w:p>
    <w:p w:rsidR="00F1173E" w:rsidRDefault="00F1173E">
      <w:pPr>
        <w:tabs>
          <w:tab w:val="left" w:pos="3470"/>
        </w:tabs>
        <w:ind w:leftChars="112" w:left="3472"/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ind w:leftChars="112" w:left="3472"/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ind w:leftChars="112" w:left="3472"/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ind w:leftChars="112" w:left="3472"/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ind w:leftChars="112" w:left="3472"/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A0C00">
      <w:pPr>
        <w:tabs>
          <w:tab w:val="left" w:pos="3470"/>
        </w:tabs>
        <w:rPr>
          <w:rFonts w:ascii="黑体" w:eastAsia="黑体"/>
          <w:sz w:val="32"/>
          <w:szCs w:val="32"/>
        </w:rPr>
      </w:pPr>
      <w:r>
        <w:rPr>
          <w:rFonts w:ascii="黑体" w:eastAsia="黑体"/>
          <w:noProof/>
          <w:sz w:val="20"/>
          <w:szCs w:val="32"/>
        </w:rPr>
        <w:lastRenderedPageBreak/>
        <w:pict>
          <v:shape id="Text Box 108" o:spid="_x0000_s1051" type="#_x0000_t202" style="position:absolute;left:0;text-align:left;margin-left:148.8pt;margin-top:24.65pt;width:451.05pt;height:717.95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" stroked="f">
            <v:textbox style="mso-next-textbox:#Text Box 108">
              <w:txbxContent>
                <w:p w:rsidR="00AC50BC" w:rsidRDefault="00AC50BC" w:rsidP="00AC50BC">
                  <w:pPr>
                    <w:rPr>
                      <w:color w:val="FF0000"/>
                      <w:sz w:val="21"/>
                      <w:szCs w:val="21"/>
                    </w:rPr>
                  </w:pPr>
                  <w:r w:rsidRPr="00287CF0">
                    <w:rPr>
                      <w:rFonts w:hint="eastAsia"/>
                      <w:sz w:val="21"/>
                      <w:szCs w:val="21"/>
                    </w:rPr>
                    <w:t xml:space="preserve">3. </w:t>
                  </w:r>
                  <w:r w:rsidR="00515EEE">
                    <w:rPr>
                      <w:rFonts w:hint="eastAsia"/>
                      <w:color w:val="000000"/>
                      <w:sz w:val="21"/>
                      <w:szCs w:val="21"/>
                    </w:rPr>
                    <w:t>（</w:t>
                  </w:r>
                  <w:r w:rsidR="00515EEE">
                    <w:rPr>
                      <w:rFonts w:hint="eastAsia"/>
                      <w:color w:val="000000"/>
                      <w:sz w:val="21"/>
                      <w:szCs w:val="21"/>
                    </w:rPr>
                    <w:t>10</w:t>
                  </w:r>
                  <w:r w:rsidR="00515EEE">
                    <w:rPr>
                      <w:rFonts w:hint="eastAsia"/>
                      <w:color w:val="000000"/>
                      <w:sz w:val="21"/>
                      <w:szCs w:val="21"/>
                    </w:rPr>
                    <w:t>分）</w:t>
                  </w:r>
                  <w:r w:rsidR="00D84B42" w:rsidRPr="00D84B42">
                    <w:rPr>
                      <w:sz w:val="21"/>
                      <w:szCs w:val="21"/>
                    </w:rPr>
                    <w:t>设</w:t>
                  </w:r>
                  <w:r w:rsidR="00D84B42" w:rsidRPr="00D84B42">
                    <w:rPr>
                      <w:sz w:val="21"/>
                      <w:szCs w:val="21"/>
                    </w:rPr>
                    <w:t>&lt;B,</w:t>
                  </w:r>
                  <w:r w:rsidR="00D84B42" w:rsidRPr="00D84B42">
                    <w:rPr>
                      <w:rFonts w:hint="eastAsia"/>
                      <w:sz w:val="21"/>
                      <w:szCs w:val="21"/>
                    </w:rPr>
                    <w:t>∧</w:t>
                  </w:r>
                  <w:r w:rsidR="00D84B42" w:rsidRPr="00D84B42">
                    <w:rPr>
                      <w:sz w:val="21"/>
                      <w:szCs w:val="21"/>
                    </w:rPr>
                    <w:t>,</w:t>
                  </w:r>
                  <w:r w:rsidR="00D84B42" w:rsidRPr="00D84B42">
                    <w:rPr>
                      <w:rFonts w:hint="eastAsia"/>
                      <w:sz w:val="21"/>
                      <w:szCs w:val="21"/>
                    </w:rPr>
                    <w:t>∨</w:t>
                  </w:r>
                  <w:r w:rsidR="00D84B42" w:rsidRPr="00D84B42">
                    <w:rPr>
                      <w:sz w:val="21"/>
                      <w:szCs w:val="21"/>
                    </w:rPr>
                    <w:t>, ¯,</w:t>
                  </w:r>
                  <w:r w:rsidR="00D84B42" w:rsidRPr="00D84B42">
                    <w:rPr>
                      <w:rFonts w:hint="eastAsia"/>
                      <w:sz w:val="21"/>
                      <w:szCs w:val="21"/>
                    </w:rPr>
                    <w:t xml:space="preserve"> </w:t>
                  </w:r>
                  <w:r w:rsidR="00D84B42" w:rsidRPr="00D84B42">
                    <w:rPr>
                      <w:sz w:val="21"/>
                      <w:szCs w:val="21"/>
                    </w:rPr>
                    <w:t>0,</w:t>
                  </w:r>
                  <w:r w:rsidR="00D84B42" w:rsidRPr="00D84B42">
                    <w:rPr>
                      <w:rFonts w:hint="eastAsia"/>
                      <w:sz w:val="21"/>
                      <w:szCs w:val="21"/>
                    </w:rPr>
                    <w:t xml:space="preserve"> </w:t>
                  </w:r>
                  <w:r w:rsidR="00D84B42" w:rsidRPr="00D84B42">
                    <w:rPr>
                      <w:sz w:val="21"/>
                      <w:szCs w:val="21"/>
                    </w:rPr>
                    <w:t>1&gt;</w:t>
                  </w:r>
                  <w:r w:rsidR="00D84B42" w:rsidRPr="00D84B42">
                    <w:rPr>
                      <w:sz w:val="21"/>
                      <w:szCs w:val="21"/>
                    </w:rPr>
                    <w:t>是布尔代数</w:t>
                  </w:r>
                  <w:r w:rsidR="00D84B42" w:rsidRPr="00D84B42">
                    <w:rPr>
                      <w:rFonts w:hint="eastAsia"/>
                      <w:sz w:val="21"/>
                      <w:szCs w:val="21"/>
                    </w:rPr>
                    <w:t>，</w:t>
                  </w:r>
                  <w:r w:rsidR="00D84B42" w:rsidRPr="00D84B42">
                    <w:rPr>
                      <w:sz w:val="21"/>
                      <w:szCs w:val="21"/>
                    </w:rPr>
                    <w:t>在</w:t>
                  </w:r>
                  <w:r w:rsidR="00D84B42" w:rsidRPr="00D84B42">
                    <w:rPr>
                      <w:sz w:val="21"/>
                      <w:szCs w:val="21"/>
                    </w:rPr>
                    <w:t>B</w:t>
                  </w:r>
                  <w:r w:rsidR="00D84B42" w:rsidRPr="00D84B42">
                    <w:rPr>
                      <w:sz w:val="21"/>
                      <w:szCs w:val="21"/>
                    </w:rPr>
                    <w:t>上定义二元运算</w:t>
                  </w:r>
                  <w:r w:rsidR="00D84B42" w:rsidRPr="00D84B42">
                    <w:rPr>
                      <w:sz w:val="21"/>
                      <w:szCs w:val="21"/>
                    </w:rPr>
                    <w:object w:dxaOrig="260" w:dyaOrig="279">
                      <v:shape id="_x0000_i1030" type="#_x0000_t75" style="width:13.5pt;height:14.25pt">
                        <v:imagedata r:id="rId13" o:title=""/>
                      </v:shape>
                      <o:OLEObject Type="Embed" ProgID="Equation.DSMT4" ShapeID="_x0000_i1030" DrawAspect="Content" ObjectID="_1653243323" r:id="rId14"/>
                    </w:object>
                  </w:r>
                  <w:r w:rsidR="00D84B42" w:rsidRPr="00D84B42">
                    <w:rPr>
                      <w:rFonts w:hint="eastAsia"/>
                      <w:sz w:val="21"/>
                      <w:szCs w:val="21"/>
                    </w:rPr>
                    <w:t>，</w:t>
                  </w:r>
                  <w:r w:rsidR="00D84B42" w:rsidRPr="00D84B42">
                    <w:rPr>
                      <w:sz w:val="21"/>
                      <w:szCs w:val="21"/>
                    </w:rPr>
                    <w:sym w:font="Symbol" w:char="F022"/>
                  </w:r>
                  <w:r w:rsidR="00D84B42" w:rsidRPr="00D84B42">
                    <w:rPr>
                      <w:sz w:val="21"/>
                      <w:szCs w:val="21"/>
                    </w:rPr>
                    <w:t>x,</w:t>
                  </w:r>
                  <w:r w:rsidR="00D84B42" w:rsidRPr="00D84B42">
                    <w:rPr>
                      <w:rFonts w:hint="eastAsia"/>
                      <w:sz w:val="21"/>
                      <w:szCs w:val="21"/>
                    </w:rPr>
                    <w:t xml:space="preserve"> </w:t>
                  </w:r>
                  <w:r w:rsidR="00D84B42" w:rsidRPr="00D84B42">
                    <w:rPr>
                      <w:sz w:val="21"/>
                      <w:szCs w:val="21"/>
                    </w:rPr>
                    <w:t>y</w:t>
                  </w:r>
                  <w:r w:rsidR="00D84B42" w:rsidRPr="00D84B42">
                    <w:rPr>
                      <w:rFonts w:hint="eastAsia"/>
                      <w:sz w:val="21"/>
                      <w:szCs w:val="21"/>
                    </w:rPr>
                    <w:t>∈</w:t>
                  </w:r>
                  <w:r w:rsidR="00D84B42" w:rsidRPr="00D84B42">
                    <w:rPr>
                      <w:sz w:val="21"/>
                      <w:szCs w:val="21"/>
                    </w:rPr>
                    <w:t>B</w:t>
                  </w:r>
                  <w:r w:rsidR="00D84B42" w:rsidRPr="00D84B42">
                    <w:rPr>
                      <w:rFonts w:hint="eastAsia"/>
                      <w:sz w:val="21"/>
                      <w:szCs w:val="21"/>
                    </w:rPr>
                    <w:t>，</w:t>
                  </w:r>
                  <w:r w:rsidR="00D84B42" w:rsidRPr="00D84B42">
                    <w:rPr>
                      <w:sz w:val="21"/>
                      <w:szCs w:val="21"/>
                    </w:rPr>
                    <w:object w:dxaOrig="2439" w:dyaOrig="380">
                      <v:shape id="_x0000_i1032" type="#_x0000_t75" style="width:122.25pt;height:19.5pt">
                        <v:imagedata r:id="rId15" o:title=""/>
                      </v:shape>
                      <o:OLEObject Type="Embed" ProgID="Equation.DSMT4" ShapeID="_x0000_i1032" DrawAspect="Content" ObjectID="_1653243324" r:id="rId16"/>
                    </w:object>
                  </w:r>
                  <w:r w:rsidR="00D84B42" w:rsidRPr="00D84B42">
                    <w:rPr>
                      <w:rFonts w:hint="eastAsia"/>
                      <w:sz w:val="21"/>
                      <w:szCs w:val="21"/>
                    </w:rPr>
                    <w:t>。</w:t>
                  </w:r>
                  <w:r w:rsidR="00D84B42" w:rsidRPr="00D84B42">
                    <w:rPr>
                      <w:sz w:val="21"/>
                      <w:szCs w:val="21"/>
                    </w:rPr>
                    <w:t>问</w:t>
                  </w:r>
                  <w:r w:rsidR="00D84B42" w:rsidRPr="00D84B42">
                    <w:rPr>
                      <w:sz w:val="21"/>
                      <w:szCs w:val="21"/>
                    </w:rPr>
                    <w:t>&lt;B,</w:t>
                  </w:r>
                  <w:r w:rsidR="00D84B42" w:rsidRPr="00D84B42">
                    <w:rPr>
                      <w:sz w:val="21"/>
                      <w:szCs w:val="21"/>
                    </w:rPr>
                    <w:object w:dxaOrig="260" w:dyaOrig="279">
                      <v:shape id="_x0000_i1034" type="#_x0000_t75" style="width:13.5pt;height:14.25pt">
                        <v:imagedata r:id="rId13" o:title=""/>
                      </v:shape>
                      <o:OLEObject Type="Embed" ProgID="Equation.DSMT4" ShapeID="_x0000_i1034" DrawAspect="Content" ObjectID="_1653243325" r:id="rId17"/>
                    </w:object>
                  </w:r>
                  <w:r w:rsidR="00D84B42" w:rsidRPr="00D84B42">
                    <w:rPr>
                      <w:sz w:val="21"/>
                      <w:szCs w:val="21"/>
                    </w:rPr>
                    <w:t>&gt;</w:t>
                  </w:r>
                  <w:r w:rsidR="00D84B42" w:rsidRPr="00D84B42">
                    <w:rPr>
                      <w:sz w:val="21"/>
                      <w:szCs w:val="21"/>
                    </w:rPr>
                    <w:t>能否构成代数系统？如果能</w:t>
                  </w:r>
                  <w:r w:rsidR="00D84B42" w:rsidRPr="00D84B42">
                    <w:rPr>
                      <w:rFonts w:hint="eastAsia"/>
                      <w:sz w:val="21"/>
                      <w:szCs w:val="21"/>
                    </w:rPr>
                    <w:t>，</w:t>
                  </w:r>
                  <w:r w:rsidR="00D84B42" w:rsidRPr="00D84B42">
                    <w:rPr>
                      <w:sz w:val="21"/>
                      <w:szCs w:val="21"/>
                    </w:rPr>
                    <w:t>指出是哪一种代数系统</w:t>
                  </w:r>
                  <w:r w:rsidR="00D84B42" w:rsidRPr="00D84B42">
                    <w:rPr>
                      <w:rFonts w:hint="eastAsia"/>
                      <w:sz w:val="21"/>
                      <w:szCs w:val="21"/>
                    </w:rPr>
                    <w:t>，并给出证明。</w:t>
                  </w:r>
                </w:p>
                <w:p w:rsidR="00D84B42" w:rsidRDefault="00D84B42" w:rsidP="00AC50BC">
                  <w:pPr>
                    <w:rPr>
                      <w:color w:val="FF0000"/>
                      <w:sz w:val="21"/>
                      <w:szCs w:val="21"/>
                    </w:rPr>
                  </w:pPr>
                </w:p>
                <w:p w:rsidR="00116ABE" w:rsidRDefault="00116ABE" w:rsidP="00116ABE">
                  <w:pPr>
                    <w:rPr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116ABE">
                  <w:pPr>
                    <w:rPr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116ABE">
                  <w:pPr>
                    <w:rPr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116ABE">
                  <w:pPr>
                    <w:rPr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116ABE">
                  <w:pPr>
                    <w:rPr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116ABE">
                  <w:pPr>
                    <w:rPr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116ABE">
                  <w:pPr>
                    <w:rPr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116ABE">
                  <w:pPr>
                    <w:rPr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116ABE">
                  <w:pPr>
                    <w:rPr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116ABE">
                  <w:pPr>
                    <w:rPr>
                      <w:color w:val="FF0000"/>
                      <w:sz w:val="21"/>
                      <w:szCs w:val="21"/>
                    </w:rPr>
                  </w:pPr>
                </w:p>
                <w:p w:rsidR="00094114" w:rsidRDefault="00094114" w:rsidP="00116ABE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116ABE" w:rsidRPr="00F7526B" w:rsidRDefault="00116ABE" w:rsidP="00116ABE">
                  <w:pPr>
                    <w:rPr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4</w:t>
                  </w:r>
                  <w:r w:rsidRPr="00287CF0">
                    <w:rPr>
                      <w:rFonts w:hint="eastAsia"/>
                      <w:sz w:val="21"/>
                      <w:szCs w:val="21"/>
                    </w:rPr>
                    <w:t xml:space="preserve">. </w:t>
                  </w:r>
                  <w:r>
                    <w:rPr>
                      <w:rFonts w:hint="eastAsia"/>
                      <w:color w:val="000000"/>
                      <w:sz w:val="21"/>
                      <w:szCs w:val="21"/>
                    </w:rPr>
                    <w:t>（</w:t>
                  </w:r>
                  <w:r>
                    <w:rPr>
                      <w:rFonts w:hint="eastAsia"/>
                      <w:color w:val="000000"/>
                      <w:sz w:val="21"/>
                      <w:szCs w:val="21"/>
                    </w:rPr>
                    <w:t>7</w:t>
                  </w:r>
                  <w:r>
                    <w:rPr>
                      <w:rFonts w:hint="eastAsia"/>
                      <w:color w:val="000000"/>
                      <w:sz w:val="21"/>
                      <w:szCs w:val="21"/>
                    </w:rPr>
                    <w:t>分）</w:t>
                  </w:r>
                  <w:r w:rsidRPr="00F7526B">
                    <w:rPr>
                      <w:rFonts w:hint="eastAsia"/>
                      <w:sz w:val="21"/>
                      <w:szCs w:val="21"/>
                    </w:rPr>
                    <w:t>证明在有界分配格中具有补元的那些元素组成一个子格。</w:t>
                  </w:r>
                </w:p>
                <w:p w:rsidR="00116ABE" w:rsidRDefault="00116ABE" w:rsidP="00116ABE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AC50BC" w:rsidRDefault="00AC50BC" w:rsidP="00116ABE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AC50BC" w:rsidRDefault="00AC50BC" w:rsidP="00AC50BC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AC50BC" w:rsidRDefault="00AC50BC" w:rsidP="00AC50BC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AC50BC" w:rsidRDefault="00AC50BC" w:rsidP="00AC50BC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AC50BC" w:rsidRDefault="00AC50BC" w:rsidP="00AC50BC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AC50BC" w:rsidRPr="00E47E35" w:rsidRDefault="00AC50BC" w:rsidP="00AC50BC">
                  <w:pPr>
                    <w:rPr>
                      <w:kern w:val="0"/>
                      <w:sz w:val="21"/>
                      <w:szCs w:val="21"/>
                    </w:rPr>
                  </w:pPr>
                </w:p>
                <w:p w:rsidR="00AC50BC" w:rsidRPr="005B6B44" w:rsidRDefault="00AC50BC" w:rsidP="00AC50BC">
                  <w:pPr>
                    <w:spacing w:line="400" w:lineRule="exact"/>
                    <w:rPr>
                      <w:sz w:val="21"/>
                      <w:szCs w:val="21"/>
                    </w:rPr>
                  </w:pPr>
                </w:p>
                <w:p w:rsidR="0053304D" w:rsidRPr="00AC50BC" w:rsidRDefault="0053304D">
                  <w:pPr>
                    <w:rPr>
                      <w:sz w:val="21"/>
                      <w:szCs w:val="21"/>
                    </w:rPr>
                  </w:pPr>
                </w:p>
              </w:txbxContent>
            </v:textbox>
          </v:shape>
        </w:pict>
      </w:r>
      <w:r>
        <w:rPr>
          <w:rFonts w:ascii="黑体" w:eastAsia="黑体"/>
          <w:noProof/>
          <w:sz w:val="20"/>
          <w:szCs w:val="32"/>
        </w:rPr>
        <w:pict>
          <v:shape id="Text Box 206" o:spid="_x0000_s1045" type="#_x0000_t202" style="position:absolute;left:0;text-align:left;margin-left:638.3pt;margin-top:10.7pt;width:451.05pt;height:55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" stroked="f">
            <v:textbox style="mso-next-textbox:#Text Box 206">
              <w:txbxContent>
                <w:p w:rsidR="0053304D" w:rsidRPr="00630D95" w:rsidRDefault="0053304D" w:rsidP="00650980">
                  <w:pPr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</w:p>
                <w:p w:rsidR="0053304D" w:rsidRPr="00630D95" w:rsidRDefault="0053304D" w:rsidP="00650980">
                  <w:pPr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</w:p>
                <w:p w:rsidR="0053304D" w:rsidRPr="00630D95" w:rsidRDefault="0053304D" w:rsidP="00650980">
                  <w:pPr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</w:p>
                <w:p w:rsidR="0053304D" w:rsidRPr="00630D95" w:rsidRDefault="0053304D" w:rsidP="00650980">
                  <w:pPr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</w:p>
                <w:p w:rsidR="0053304D" w:rsidRPr="00630D95" w:rsidRDefault="0053304D" w:rsidP="00650980">
                  <w:pPr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</w:p>
                <w:p w:rsidR="0053304D" w:rsidRPr="00630D95" w:rsidRDefault="0053304D" w:rsidP="00650980">
                  <w:pPr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</w:p>
                <w:p w:rsidR="0053304D" w:rsidRPr="00630D95" w:rsidRDefault="0053304D" w:rsidP="00650980">
                  <w:pPr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</w:p>
                <w:p w:rsidR="0053304D" w:rsidRPr="00630D95" w:rsidRDefault="0053304D" w:rsidP="00650980">
                  <w:pPr>
                    <w:rPr>
                      <w:sz w:val="21"/>
                      <w:szCs w:val="21"/>
                    </w:rPr>
                  </w:pPr>
                </w:p>
              </w:txbxContent>
            </v:textbox>
          </v:shape>
        </w:pict>
      </w:r>
      <w:r>
        <w:rPr>
          <w:rFonts w:ascii="黑体" w:eastAsia="黑体"/>
          <w:noProof/>
          <w:sz w:val="20"/>
          <w:szCs w:val="36"/>
        </w:rPr>
        <w:pict>
          <v:shape id="Text Box 45" o:spid="_x0000_s1049" type="#_x0000_t202" style="position:absolute;left:0;text-align:left;margin-left:103.8pt;margin-top:-17.35pt;width:37.25pt;height:773.8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" stroked="f">
            <v:textbox style="layout-flow:vertical-ideographic;mso-next-textbox:#Text Box 45">
              <w:txbxContent>
                <w:p w:rsidR="00630D95" w:rsidRDefault="00630D95">
                  <w:pPr>
                    <w:jc w:val="center"/>
                    <w:rPr>
                      <w:sz w:val="32"/>
                      <w:szCs w:val="32"/>
                    </w:rPr>
                  </w:pPr>
                  <w:r>
                    <w:rPr>
                      <w:rFonts w:ascii="宋体" w:hAnsi="宋体" w:hint="eastAsia"/>
                      <w:sz w:val="32"/>
                      <w:szCs w:val="32"/>
                    </w:rPr>
                    <w:t>……………○……………密……………○……………封……………○…………线………………………………</w:t>
                  </w:r>
                </w:p>
              </w:txbxContent>
            </v:textbox>
          </v:shape>
        </w:pict>
      </w:r>
      <w:r>
        <w:rPr>
          <w:rFonts w:ascii="黑体" w:eastAsia="黑体"/>
          <w:noProof/>
          <w:sz w:val="20"/>
          <w:szCs w:val="36"/>
        </w:rPr>
        <w:pict>
          <v:shape id="Text Box 46" o:spid="_x0000_s1050" type="#_x0000_t202" style="position:absolute;left:0;text-align:left;margin-left:3.1pt;margin-top:.3pt;width:126pt;height:272.9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" strokecolor="white">
            <v:textbox style="mso-next-textbox:#Text Box 46"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1937"/>
                  </w:tblGrid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  <w:r>
                          <w:rPr>
                            <w:rFonts w:ascii="宋体" w:hAnsi="宋体" w:hint="eastAsia"/>
                            <w:sz w:val="32"/>
                            <w:szCs w:val="32"/>
                          </w:rPr>
                          <w:t>学　院</w:t>
                        </w: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  <w:r>
                          <w:rPr>
                            <w:rFonts w:ascii="宋体" w:hAnsi="宋体" w:hint="eastAsia"/>
                            <w:sz w:val="32"/>
                            <w:szCs w:val="32"/>
                          </w:rPr>
                          <w:t>班　级</w:t>
                        </w: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  <w:r>
                          <w:rPr>
                            <w:rFonts w:ascii="宋体" w:hAnsi="宋体" w:hint="eastAsia"/>
                            <w:sz w:val="32"/>
                            <w:szCs w:val="32"/>
                          </w:rPr>
                          <w:t>学　号</w:t>
                        </w: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  <w:r>
                          <w:rPr>
                            <w:rFonts w:ascii="宋体" w:hAnsi="宋体" w:hint="eastAsia"/>
                            <w:sz w:val="32"/>
                            <w:szCs w:val="32"/>
                          </w:rPr>
                          <w:t>姓　名</w:t>
                        </w:r>
                      </w:p>
                    </w:tc>
                  </w:tr>
                  <w:tr w:rsidR="0053304D">
                    <w:tc>
                      <w:tcPr>
                        <w:tcW w:w="1937" w:type="dxa"/>
                      </w:tcPr>
                      <w:p w:rsidR="0053304D" w:rsidRDefault="0053304D">
                        <w:pPr>
                          <w:jc w:val="center"/>
                          <w:rPr>
                            <w:rFonts w:ascii="宋体" w:hAnsi="宋体"/>
                            <w:sz w:val="32"/>
                            <w:szCs w:val="32"/>
                          </w:rPr>
                        </w:pPr>
                      </w:p>
                    </w:tc>
                  </w:tr>
                </w:tbl>
                <w:p w:rsidR="0053304D" w:rsidRDefault="0053304D">
                  <w:pPr>
                    <w:rPr>
                      <w:sz w:val="32"/>
                      <w:szCs w:val="32"/>
                    </w:rPr>
                  </w:pPr>
                </w:p>
              </w:txbxContent>
            </v:textbox>
          </v:shape>
        </w:pict>
      </w: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470"/>
        </w:tabs>
        <w:rPr>
          <w:rFonts w:ascii="黑体" w:eastAsia="黑体"/>
          <w:sz w:val="32"/>
          <w:szCs w:val="32"/>
        </w:rPr>
      </w:pPr>
    </w:p>
    <w:p w:rsidR="00F1173E" w:rsidRDefault="00F1173E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650980" w:rsidRDefault="00650980">
      <w:pPr>
        <w:tabs>
          <w:tab w:val="left" w:pos="365"/>
        </w:tabs>
        <w:rPr>
          <w:rFonts w:ascii="黑体" w:eastAsia="黑体"/>
          <w:sz w:val="36"/>
          <w:szCs w:val="36"/>
        </w:rPr>
      </w:pPr>
    </w:p>
    <w:p w:rsidR="008208DE" w:rsidRDefault="008208DE">
      <w:pPr>
        <w:tabs>
          <w:tab w:val="left" w:pos="3470"/>
        </w:tabs>
        <w:rPr>
          <w:rFonts w:ascii="黑体" w:eastAsia="黑体"/>
          <w:sz w:val="32"/>
          <w:szCs w:val="32"/>
        </w:rPr>
      </w:pPr>
      <w:bookmarkStart w:id="2" w:name="_GoBack"/>
      <w:bookmarkEnd w:id="2"/>
    </w:p>
    <w:sectPr w:rsidR="008208DE" w:rsidSect="005042CD">
      <w:footerReference w:type="even" r:id="rId18"/>
      <w:footerReference w:type="default" r:id="rId19"/>
      <w:pgSz w:w="23814" w:h="16840" w:orient="landscape" w:code="8"/>
      <w:pgMar w:top="851" w:right="1134" w:bottom="851" w:left="56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A0C00" w:rsidRDefault="00FA0C00">
      <w:r>
        <w:separator/>
      </w:r>
    </w:p>
  </w:endnote>
  <w:endnote w:type="continuationSeparator" w:id="0">
    <w:p w:rsidR="00FA0C00" w:rsidRDefault="00FA0C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MR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iti SC Light">
    <w:panose1 w:val="00000000000000000000"/>
    <w:charset w:val="50"/>
    <w:family w:val="auto"/>
    <w:notTrueType/>
    <w:pitch w:val="variable"/>
    <w:sig w:usb0="00000001" w:usb1="00000000" w:usb2="00000000" w:usb3="00000000" w:csb0="0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3304D" w:rsidRDefault="005150E4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 w:rsidR="0053304D"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53304D" w:rsidRDefault="0053304D">
    <w:pPr>
      <w:pStyle w:val="a3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3304D" w:rsidRDefault="0053304D">
    <w:pPr>
      <w:pStyle w:val="a3"/>
      <w:ind w:right="360"/>
      <w:jc w:val="right"/>
      <w:rPr>
        <w:sz w:val="21"/>
      </w:rPr>
    </w:pPr>
    <w:r>
      <w:rPr>
        <w:rFonts w:hint="eastAsia"/>
        <w:kern w:val="0"/>
        <w:sz w:val="21"/>
        <w:szCs w:val="21"/>
      </w:rPr>
      <w:t>本试卷</w:t>
    </w:r>
    <w:r>
      <w:rPr>
        <w:rFonts w:hint="eastAsia"/>
        <w:kern w:val="0"/>
        <w:sz w:val="21"/>
        <w:szCs w:val="21"/>
      </w:rPr>
      <w:t xml:space="preserve"> </w:t>
    </w:r>
    <w:r>
      <w:rPr>
        <w:rFonts w:hint="eastAsia"/>
        <w:kern w:val="0"/>
        <w:sz w:val="21"/>
        <w:szCs w:val="21"/>
      </w:rPr>
      <w:t>共</w:t>
    </w:r>
    <w:r>
      <w:rPr>
        <w:rFonts w:hint="eastAsia"/>
        <w:kern w:val="0"/>
        <w:sz w:val="21"/>
        <w:szCs w:val="21"/>
      </w:rPr>
      <w:t xml:space="preserve"> </w:t>
    </w:r>
    <w:r w:rsidR="005150E4">
      <w:rPr>
        <w:kern w:val="0"/>
        <w:sz w:val="21"/>
        <w:szCs w:val="21"/>
      </w:rPr>
      <w:fldChar w:fldCharType="begin"/>
    </w:r>
    <w:r>
      <w:rPr>
        <w:kern w:val="0"/>
        <w:sz w:val="21"/>
        <w:szCs w:val="21"/>
      </w:rPr>
      <w:instrText xml:space="preserve"> NUMPAGES </w:instrText>
    </w:r>
    <w:r w:rsidR="005150E4">
      <w:rPr>
        <w:kern w:val="0"/>
        <w:sz w:val="21"/>
        <w:szCs w:val="21"/>
      </w:rPr>
      <w:fldChar w:fldCharType="separate"/>
    </w:r>
    <w:r w:rsidR="00A21962">
      <w:rPr>
        <w:noProof/>
        <w:kern w:val="0"/>
        <w:sz w:val="21"/>
        <w:szCs w:val="21"/>
      </w:rPr>
      <w:t>5</w:t>
    </w:r>
    <w:r w:rsidR="005150E4">
      <w:rPr>
        <w:kern w:val="0"/>
        <w:sz w:val="21"/>
        <w:szCs w:val="21"/>
      </w:rPr>
      <w:fldChar w:fldCharType="end"/>
    </w:r>
    <w:r>
      <w:rPr>
        <w:rFonts w:hint="eastAsia"/>
        <w:kern w:val="0"/>
        <w:sz w:val="21"/>
        <w:szCs w:val="21"/>
      </w:rPr>
      <w:t xml:space="preserve"> </w:t>
    </w:r>
    <w:r>
      <w:rPr>
        <w:rFonts w:hint="eastAsia"/>
        <w:kern w:val="0"/>
        <w:sz w:val="21"/>
        <w:szCs w:val="21"/>
      </w:rPr>
      <w:t>页第</w:t>
    </w:r>
    <w:r>
      <w:rPr>
        <w:rFonts w:hint="eastAsia"/>
        <w:kern w:val="0"/>
        <w:sz w:val="21"/>
        <w:szCs w:val="21"/>
      </w:rPr>
      <w:t xml:space="preserve"> </w:t>
    </w:r>
    <w:r w:rsidR="005150E4">
      <w:rPr>
        <w:kern w:val="0"/>
        <w:sz w:val="21"/>
        <w:szCs w:val="21"/>
      </w:rPr>
      <w:fldChar w:fldCharType="begin"/>
    </w:r>
    <w:r>
      <w:rPr>
        <w:kern w:val="0"/>
        <w:sz w:val="21"/>
        <w:szCs w:val="21"/>
      </w:rPr>
      <w:instrText xml:space="preserve"> PAGE </w:instrText>
    </w:r>
    <w:r w:rsidR="005150E4">
      <w:rPr>
        <w:kern w:val="0"/>
        <w:sz w:val="21"/>
        <w:szCs w:val="21"/>
      </w:rPr>
      <w:fldChar w:fldCharType="separate"/>
    </w:r>
    <w:r w:rsidR="00A21962">
      <w:rPr>
        <w:noProof/>
        <w:kern w:val="0"/>
        <w:sz w:val="21"/>
        <w:szCs w:val="21"/>
      </w:rPr>
      <w:t>3</w:t>
    </w:r>
    <w:r w:rsidR="005150E4">
      <w:rPr>
        <w:kern w:val="0"/>
        <w:sz w:val="21"/>
        <w:szCs w:val="21"/>
      </w:rPr>
      <w:fldChar w:fldCharType="end"/>
    </w:r>
    <w:r>
      <w:rPr>
        <w:rFonts w:hint="eastAsia"/>
        <w:kern w:val="0"/>
        <w:sz w:val="21"/>
        <w:szCs w:val="21"/>
      </w:rPr>
      <w:t xml:space="preserve"> </w:t>
    </w:r>
    <w:r>
      <w:rPr>
        <w:rFonts w:hint="eastAsia"/>
        <w:kern w:val="0"/>
        <w:sz w:val="21"/>
        <w:szCs w:val="21"/>
      </w:rPr>
      <w:t>页</w:t>
    </w:r>
    <w:r>
      <w:rPr>
        <w:rFonts w:hint="eastAsia"/>
        <w:kern w:val="0"/>
        <w:sz w:val="21"/>
        <w:szCs w:val="21"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A0C00" w:rsidRDefault="00FA0C00">
      <w:r>
        <w:separator/>
      </w:r>
    </w:p>
  </w:footnote>
  <w:footnote w:type="continuationSeparator" w:id="0">
    <w:p w:rsidR="00FA0C00" w:rsidRDefault="00FA0C0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61929AB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0DD5246"/>
    <w:multiLevelType w:val="hybridMultilevel"/>
    <w:tmpl w:val="E72C3F12"/>
    <w:lvl w:ilvl="0" w:tplc="5A804886">
      <w:start w:val="1"/>
      <w:numFmt w:val="upperLetter"/>
      <w:lvlText w:val="%1．"/>
      <w:lvlJc w:val="left"/>
      <w:pPr>
        <w:ind w:left="360" w:hanging="360"/>
      </w:pPr>
      <w:rPr>
        <w:rFonts w:hint="default"/>
      </w:rPr>
    </w:lvl>
    <w:lvl w:ilvl="1" w:tplc="206E6612">
      <w:start w:val="10"/>
      <w:numFmt w:val="decimal"/>
      <w:lvlText w:val="%2、"/>
      <w:lvlJc w:val="left"/>
      <w:pPr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20B15BC"/>
    <w:multiLevelType w:val="hybridMultilevel"/>
    <w:tmpl w:val="9C2859AE"/>
    <w:lvl w:ilvl="0" w:tplc="F5F8EA5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483525C"/>
    <w:multiLevelType w:val="hybridMultilevel"/>
    <w:tmpl w:val="31AC0B30"/>
    <w:lvl w:ilvl="0" w:tplc="F192340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4B83170"/>
    <w:multiLevelType w:val="hybridMultilevel"/>
    <w:tmpl w:val="A00214C6"/>
    <w:lvl w:ilvl="0" w:tplc="5A804886">
      <w:start w:val="1"/>
      <w:numFmt w:val="upperLetter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07AC0798"/>
    <w:multiLevelType w:val="hybridMultilevel"/>
    <w:tmpl w:val="A00214C6"/>
    <w:lvl w:ilvl="0" w:tplc="5A804886">
      <w:start w:val="1"/>
      <w:numFmt w:val="upperLetter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09595C28"/>
    <w:multiLevelType w:val="hybridMultilevel"/>
    <w:tmpl w:val="71D80D6A"/>
    <w:lvl w:ilvl="0" w:tplc="F5F8EA5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0A576EDE"/>
    <w:multiLevelType w:val="hybridMultilevel"/>
    <w:tmpl w:val="7BCEFB02"/>
    <w:lvl w:ilvl="0" w:tplc="5A304C60">
      <w:start w:val="8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0F4A30BB"/>
    <w:multiLevelType w:val="hybridMultilevel"/>
    <w:tmpl w:val="D604F5C4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>
      <w:start w:val="1"/>
      <w:numFmt w:val="decimal"/>
      <w:lvlText w:val="%4."/>
      <w:lvlJc w:val="left"/>
      <w:pPr>
        <w:tabs>
          <w:tab w:val="num" w:pos="420"/>
        </w:tabs>
        <w:ind w:left="4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9" w15:restartNumberingAfterBreak="0">
    <w:nsid w:val="18290136"/>
    <w:multiLevelType w:val="hybridMultilevel"/>
    <w:tmpl w:val="2070B18E"/>
    <w:lvl w:ilvl="0" w:tplc="D6EEE06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1D644AD5"/>
    <w:multiLevelType w:val="hybridMultilevel"/>
    <w:tmpl w:val="791476B2"/>
    <w:lvl w:ilvl="0" w:tplc="F5F8EA5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6CD5296"/>
    <w:multiLevelType w:val="hybridMultilevel"/>
    <w:tmpl w:val="A09C30CA"/>
    <w:lvl w:ilvl="0" w:tplc="0B8C7EB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E6B6B0D"/>
    <w:multiLevelType w:val="hybridMultilevel"/>
    <w:tmpl w:val="9A60DA00"/>
    <w:lvl w:ilvl="0" w:tplc="96D05634">
      <w:start w:val="5"/>
      <w:numFmt w:val="decimal"/>
      <w:lvlText w:val="%1、"/>
      <w:lvlJc w:val="left"/>
      <w:pPr>
        <w:ind w:left="360" w:hanging="360"/>
      </w:pPr>
      <w:rPr>
        <w:rFonts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2F4779BA"/>
    <w:multiLevelType w:val="hybridMultilevel"/>
    <w:tmpl w:val="28E08C68"/>
    <w:lvl w:ilvl="0" w:tplc="D6C614A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9BE0727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AB1E106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3A0C647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9538F2B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17F472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50E26B1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C750D27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EF14590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14" w15:restartNumberingAfterBreak="0">
    <w:nsid w:val="2FFC0B78"/>
    <w:multiLevelType w:val="hybridMultilevel"/>
    <w:tmpl w:val="31AC0B30"/>
    <w:lvl w:ilvl="0" w:tplc="F192340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316E08EA"/>
    <w:multiLevelType w:val="hybridMultilevel"/>
    <w:tmpl w:val="ABCC3C8A"/>
    <w:lvl w:ilvl="0" w:tplc="C9F2CA3A">
      <w:start w:val="2"/>
      <w:numFmt w:val="decimal"/>
      <w:lvlText w:val="%1．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3BC40A00"/>
    <w:multiLevelType w:val="hybridMultilevel"/>
    <w:tmpl w:val="A00214C6"/>
    <w:lvl w:ilvl="0" w:tplc="5A804886">
      <w:start w:val="1"/>
      <w:numFmt w:val="upperLetter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3F294A86"/>
    <w:multiLevelType w:val="hybridMultilevel"/>
    <w:tmpl w:val="E72C3F12"/>
    <w:lvl w:ilvl="0" w:tplc="5A804886">
      <w:start w:val="1"/>
      <w:numFmt w:val="upperLetter"/>
      <w:lvlText w:val="%1．"/>
      <w:lvlJc w:val="left"/>
      <w:pPr>
        <w:ind w:left="360" w:hanging="360"/>
      </w:pPr>
      <w:rPr>
        <w:rFonts w:hint="default"/>
      </w:rPr>
    </w:lvl>
    <w:lvl w:ilvl="1" w:tplc="206E6612">
      <w:start w:val="10"/>
      <w:numFmt w:val="decimal"/>
      <w:lvlText w:val="%2、"/>
      <w:lvlJc w:val="left"/>
      <w:pPr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40734BAB"/>
    <w:multiLevelType w:val="multilevel"/>
    <w:tmpl w:val="EB3E371A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ascii="宋体" w:eastAsia="宋体" w:hAnsi="宋体" w:cs="CMR12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19" w15:restartNumberingAfterBreak="0">
    <w:nsid w:val="43D5795C"/>
    <w:multiLevelType w:val="hybridMultilevel"/>
    <w:tmpl w:val="8C065CAE"/>
    <w:lvl w:ilvl="0" w:tplc="FF3C285A">
      <w:start w:val="6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45D96982"/>
    <w:multiLevelType w:val="hybridMultilevel"/>
    <w:tmpl w:val="2A545770"/>
    <w:lvl w:ilvl="0" w:tplc="95E61702">
      <w:start w:val="1"/>
      <w:numFmt w:val="lowerLetter"/>
      <w:lvlText w:val="%1."/>
      <w:lvlJc w:val="left"/>
      <w:pPr>
        <w:tabs>
          <w:tab w:val="num" w:pos="747"/>
        </w:tabs>
        <w:ind w:left="747" w:hanging="360"/>
      </w:pPr>
      <w:rPr>
        <w:rFonts w:cs="CMR12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27"/>
        </w:tabs>
        <w:ind w:left="1227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47"/>
        </w:tabs>
        <w:ind w:left="1647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67"/>
        </w:tabs>
        <w:ind w:left="2067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87"/>
        </w:tabs>
        <w:ind w:left="2487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07"/>
        </w:tabs>
        <w:ind w:left="2907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27"/>
        </w:tabs>
        <w:ind w:left="3327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47"/>
        </w:tabs>
        <w:ind w:left="3747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67"/>
        </w:tabs>
        <w:ind w:left="4167" w:hanging="420"/>
      </w:pPr>
    </w:lvl>
  </w:abstractNum>
  <w:abstractNum w:abstractNumId="21" w15:restartNumberingAfterBreak="0">
    <w:nsid w:val="4DE45F67"/>
    <w:multiLevelType w:val="hybridMultilevel"/>
    <w:tmpl w:val="396EB04A"/>
    <w:lvl w:ilvl="0" w:tplc="1A14B29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4E5438E6"/>
    <w:multiLevelType w:val="hybridMultilevel"/>
    <w:tmpl w:val="1C149594"/>
    <w:lvl w:ilvl="0" w:tplc="57C21D72">
      <w:start w:val="2"/>
      <w:numFmt w:val="decimal"/>
      <w:lvlText w:val="%1、"/>
      <w:lvlJc w:val="left"/>
      <w:pPr>
        <w:ind w:left="360" w:hanging="360"/>
      </w:pPr>
      <w:rPr>
        <w:rFonts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5D8D3D09"/>
    <w:multiLevelType w:val="hybridMultilevel"/>
    <w:tmpl w:val="5B20728E"/>
    <w:lvl w:ilvl="0" w:tplc="A9E2E6A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5F6731E0"/>
    <w:multiLevelType w:val="hybridMultilevel"/>
    <w:tmpl w:val="4346372C"/>
    <w:lvl w:ilvl="0" w:tplc="30ACA88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EEACF376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 w15:restartNumberingAfterBreak="0">
    <w:nsid w:val="72A20875"/>
    <w:multiLevelType w:val="hybridMultilevel"/>
    <w:tmpl w:val="69E613D8"/>
    <w:lvl w:ilvl="0" w:tplc="55C84B7C">
      <w:start w:val="1"/>
      <w:numFmt w:val="lowerLetter"/>
      <w:lvlText w:val="%1.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80"/>
        </w:tabs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00"/>
        </w:tabs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40"/>
        </w:tabs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60"/>
        </w:tabs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80"/>
        </w:tabs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00"/>
        </w:tabs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20"/>
        </w:tabs>
        <w:ind w:left="4020" w:hanging="420"/>
      </w:pPr>
    </w:lvl>
  </w:abstractNum>
  <w:abstractNum w:abstractNumId="26" w15:restartNumberingAfterBreak="0">
    <w:nsid w:val="7613045B"/>
    <w:multiLevelType w:val="hybridMultilevel"/>
    <w:tmpl w:val="06565F0E"/>
    <w:lvl w:ilvl="0" w:tplc="2E305FF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77D61775"/>
    <w:multiLevelType w:val="hybridMultilevel"/>
    <w:tmpl w:val="BD8639F0"/>
    <w:lvl w:ilvl="0" w:tplc="19B47FFE">
      <w:start w:val="20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4"/>
  </w:num>
  <w:num w:numId="2">
    <w:abstractNumId w:val="7"/>
  </w:num>
  <w:num w:numId="3">
    <w:abstractNumId w:val="18"/>
  </w:num>
  <w:num w:numId="4">
    <w:abstractNumId w:val="20"/>
  </w:num>
  <w:num w:numId="5">
    <w:abstractNumId w:val="25"/>
  </w:num>
  <w:num w:numId="6">
    <w:abstractNumId w:val="15"/>
  </w:num>
  <w:num w:numId="7">
    <w:abstractNumId w:val="16"/>
  </w:num>
  <w:num w:numId="8">
    <w:abstractNumId w:val="5"/>
  </w:num>
  <w:num w:numId="9">
    <w:abstractNumId w:val="4"/>
  </w:num>
  <w:num w:numId="10">
    <w:abstractNumId w:val="17"/>
  </w:num>
  <w:num w:numId="11">
    <w:abstractNumId w:val="1"/>
  </w:num>
  <w:num w:numId="12">
    <w:abstractNumId w:val="0"/>
  </w:num>
  <w:num w:numId="13">
    <w:abstractNumId w:val="8"/>
  </w:num>
  <w:num w:numId="14">
    <w:abstractNumId w:val="6"/>
  </w:num>
  <w:num w:numId="15">
    <w:abstractNumId w:val="14"/>
  </w:num>
  <w:num w:numId="16">
    <w:abstractNumId w:val="10"/>
  </w:num>
  <w:num w:numId="17">
    <w:abstractNumId w:val="9"/>
  </w:num>
  <w:num w:numId="18">
    <w:abstractNumId w:val="23"/>
  </w:num>
  <w:num w:numId="19">
    <w:abstractNumId w:val="3"/>
  </w:num>
  <w:num w:numId="20">
    <w:abstractNumId w:val="21"/>
  </w:num>
  <w:num w:numId="21">
    <w:abstractNumId w:val="26"/>
  </w:num>
  <w:num w:numId="22">
    <w:abstractNumId w:val="22"/>
  </w:num>
  <w:num w:numId="23">
    <w:abstractNumId w:val="11"/>
  </w:num>
  <w:num w:numId="24">
    <w:abstractNumId w:val="13"/>
  </w:num>
  <w:num w:numId="25">
    <w:abstractNumId w:val="27"/>
  </w:num>
  <w:num w:numId="26">
    <w:abstractNumId w:val="12"/>
  </w:num>
  <w:num w:numId="27">
    <w:abstractNumId w:val="19"/>
  </w:num>
  <w:num w:numId="28">
    <w:abstractNumId w:val="2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31"/>
  <w:drawingGridVerticalSpacing w:val="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042CD"/>
    <w:rsid w:val="000064AB"/>
    <w:rsid w:val="00016D5E"/>
    <w:rsid w:val="000170EC"/>
    <w:rsid w:val="000214E3"/>
    <w:rsid w:val="000216AF"/>
    <w:rsid w:val="000311A8"/>
    <w:rsid w:val="00050211"/>
    <w:rsid w:val="00052E47"/>
    <w:rsid w:val="00053018"/>
    <w:rsid w:val="000533D8"/>
    <w:rsid w:val="00053E76"/>
    <w:rsid w:val="000545D1"/>
    <w:rsid w:val="00054B2B"/>
    <w:rsid w:val="00054E35"/>
    <w:rsid w:val="000579CC"/>
    <w:rsid w:val="00060975"/>
    <w:rsid w:val="000801F7"/>
    <w:rsid w:val="00080D48"/>
    <w:rsid w:val="000817A7"/>
    <w:rsid w:val="00087688"/>
    <w:rsid w:val="000908DC"/>
    <w:rsid w:val="00091B7B"/>
    <w:rsid w:val="00094114"/>
    <w:rsid w:val="000976BF"/>
    <w:rsid w:val="000A2913"/>
    <w:rsid w:val="000B4ACF"/>
    <w:rsid w:val="000B58CF"/>
    <w:rsid w:val="000C23F6"/>
    <w:rsid w:val="000C6BBC"/>
    <w:rsid w:val="000D112D"/>
    <w:rsid w:val="000E7C98"/>
    <w:rsid w:val="000F3CC5"/>
    <w:rsid w:val="000F4954"/>
    <w:rsid w:val="000F541A"/>
    <w:rsid w:val="000F6093"/>
    <w:rsid w:val="00111A17"/>
    <w:rsid w:val="001155F6"/>
    <w:rsid w:val="00116ABE"/>
    <w:rsid w:val="0011750A"/>
    <w:rsid w:val="0011774D"/>
    <w:rsid w:val="00123BDF"/>
    <w:rsid w:val="0012548D"/>
    <w:rsid w:val="00127E9E"/>
    <w:rsid w:val="00130352"/>
    <w:rsid w:val="00130D09"/>
    <w:rsid w:val="00131796"/>
    <w:rsid w:val="0013196D"/>
    <w:rsid w:val="00132B24"/>
    <w:rsid w:val="00142AAF"/>
    <w:rsid w:val="00144181"/>
    <w:rsid w:val="00154E46"/>
    <w:rsid w:val="0015632E"/>
    <w:rsid w:val="001601FA"/>
    <w:rsid w:val="00164523"/>
    <w:rsid w:val="00164C19"/>
    <w:rsid w:val="00165435"/>
    <w:rsid w:val="0016654E"/>
    <w:rsid w:val="001667E9"/>
    <w:rsid w:val="00171433"/>
    <w:rsid w:val="00174905"/>
    <w:rsid w:val="00181436"/>
    <w:rsid w:val="00183DCB"/>
    <w:rsid w:val="00184393"/>
    <w:rsid w:val="00185701"/>
    <w:rsid w:val="00187F16"/>
    <w:rsid w:val="00191FDA"/>
    <w:rsid w:val="001942B8"/>
    <w:rsid w:val="001A2A59"/>
    <w:rsid w:val="001A401D"/>
    <w:rsid w:val="001B186D"/>
    <w:rsid w:val="001B3EAC"/>
    <w:rsid w:val="001B7F70"/>
    <w:rsid w:val="001C2263"/>
    <w:rsid w:val="001C4486"/>
    <w:rsid w:val="001C49D6"/>
    <w:rsid w:val="001D24A9"/>
    <w:rsid w:val="001E13EE"/>
    <w:rsid w:val="001E7BF5"/>
    <w:rsid w:val="001F3B4D"/>
    <w:rsid w:val="001F438E"/>
    <w:rsid w:val="001F7189"/>
    <w:rsid w:val="00205A53"/>
    <w:rsid w:val="002065FD"/>
    <w:rsid w:val="00211B66"/>
    <w:rsid w:val="00227608"/>
    <w:rsid w:val="002361A0"/>
    <w:rsid w:val="00241AC4"/>
    <w:rsid w:val="00246887"/>
    <w:rsid w:val="00263744"/>
    <w:rsid w:val="0026630E"/>
    <w:rsid w:val="002665A3"/>
    <w:rsid w:val="00267E1E"/>
    <w:rsid w:val="00271BE4"/>
    <w:rsid w:val="00277B29"/>
    <w:rsid w:val="00282120"/>
    <w:rsid w:val="002829F2"/>
    <w:rsid w:val="00283CF9"/>
    <w:rsid w:val="00283D8A"/>
    <w:rsid w:val="002879E1"/>
    <w:rsid w:val="00287CF0"/>
    <w:rsid w:val="00290290"/>
    <w:rsid w:val="002915F5"/>
    <w:rsid w:val="002954BF"/>
    <w:rsid w:val="002A11D9"/>
    <w:rsid w:val="002A18F4"/>
    <w:rsid w:val="002A2A14"/>
    <w:rsid w:val="002B48FE"/>
    <w:rsid w:val="002B77FF"/>
    <w:rsid w:val="002C284C"/>
    <w:rsid w:val="002C3F65"/>
    <w:rsid w:val="002D0712"/>
    <w:rsid w:val="002D17D9"/>
    <w:rsid w:val="002D726A"/>
    <w:rsid w:val="002F00BC"/>
    <w:rsid w:val="002F317A"/>
    <w:rsid w:val="00310A81"/>
    <w:rsid w:val="00312F37"/>
    <w:rsid w:val="0031697E"/>
    <w:rsid w:val="00327FF7"/>
    <w:rsid w:val="00333312"/>
    <w:rsid w:val="003471DC"/>
    <w:rsid w:val="00355AE7"/>
    <w:rsid w:val="00357B4D"/>
    <w:rsid w:val="0036200B"/>
    <w:rsid w:val="00365A9B"/>
    <w:rsid w:val="00372EE9"/>
    <w:rsid w:val="00374395"/>
    <w:rsid w:val="00374579"/>
    <w:rsid w:val="003769FD"/>
    <w:rsid w:val="00377713"/>
    <w:rsid w:val="00380C05"/>
    <w:rsid w:val="00380F0A"/>
    <w:rsid w:val="003915C8"/>
    <w:rsid w:val="003949B1"/>
    <w:rsid w:val="00394FDB"/>
    <w:rsid w:val="00394FFD"/>
    <w:rsid w:val="003A3771"/>
    <w:rsid w:val="003A5D86"/>
    <w:rsid w:val="003B74D2"/>
    <w:rsid w:val="003D05D1"/>
    <w:rsid w:val="003D0F58"/>
    <w:rsid w:val="003D232D"/>
    <w:rsid w:val="003F0D4F"/>
    <w:rsid w:val="003F1284"/>
    <w:rsid w:val="003F1DCE"/>
    <w:rsid w:val="003F4001"/>
    <w:rsid w:val="00401D72"/>
    <w:rsid w:val="004024DA"/>
    <w:rsid w:val="00402A9D"/>
    <w:rsid w:val="0040568B"/>
    <w:rsid w:val="00407B76"/>
    <w:rsid w:val="0041228F"/>
    <w:rsid w:val="004165D2"/>
    <w:rsid w:val="00417503"/>
    <w:rsid w:val="0042129B"/>
    <w:rsid w:val="004225BF"/>
    <w:rsid w:val="00422717"/>
    <w:rsid w:val="00426BD9"/>
    <w:rsid w:val="004302A7"/>
    <w:rsid w:val="0043151E"/>
    <w:rsid w:val="00433B3A"/>
    <w:rsid w:val="004367AB"/>
    <w:rsid w:val="004403E8"/>
    <w:rsid w:val="00442E64"/>
    <w:rsid w:val="0044446B"/>
    <w:rsid w:val="004446B2"/>
    <w:rsid w:val="0044550C"/>
    <w:rsid w:val="0044584C"/>
    <w:rsid w:val="00451AE5"/>
    <w:rsid w:val="0046499E"/>
    <w:rsid w:val="0047734D"/>
    <w:rsid w:val="00480683"/>
    <w:rsid w:val="00486BB1"/>
    <w:rsid w:val="004909E9"/>
    <w:rsid w:val="0049693E"/>
    <w:rsid w:val="004A345C"/>
    <w:rsid w:val="004A3583"/>
    <w:rsid w:val="004A3F40"/>
    <w:rsid w:val="004A51F2"/>
    <w:rsid w:val="004B70D2"/>
    <w:rsid w:val="004C3ACD"/>
    <w:rsid w:val="004C6E8B"/>
    <w:rsid w:val="004D6620"/>
    <w:rsid w:val="004D6A18"/>
    <w:rsid w:val="004D75F3"/>
    <w:rsid w:val="004E13FB"/>
    <w:rsid w:val="004E3D75"/>
    <w:rsid w:val="004F535F"/>
    <w:rsid w:val="004F7EA2"/>
    <w:rsid w:val="005042CD"/>
    <w:rsid w:val="00505FDB"/>
    <w:rsid w:val="005075E3"/>
    <w:rsid w:val="00510520"/>
    <w:rsid w:val="00512F0B"/>
    <w:rsid w:val="005150E4"/>
    <w:rsid w:val="00515EEE"/>
    <w:rsid w:val="00523256"/>
    <w:rsid w:val="005278B4"/>
    <w:rsid w:val="005278D5"/>
    <w:rsid w:val="0052791B"/>
    <w:rsid w:val="0053022D"/>
    <w:rsid w:val="00532E7D"/>
    <w:rsid w:val="0053304D"/>
    <w:rsid w:val="005426F5"/>
    <w:rsid w:val="0054380C"/>
    <w:rsid w:val="005440BD"/>
    <w:rsid w:val="00553F55"/>
    <w:rsid w:val="00554018"/>
    <w:rsid w:val="00554218"/>
    <w:rsid w:val="00557BF1"/>
    <w:rsid w:val="005733AF"/>
    <w:rsid w:val="00582964"/>
    <w:rsid w:val="00583B25"/>
    <w:rsid w:val="00596377"/>
    <w:rsid w:val="005A1DF2"/>
    <w:rsid w:val="005A64BC"/>
    <w:rsid w:val="005A6CCA"/>
    <w:rsid w:val="005B5941"/>
    <w:rsid w:val="005B6B44"/>
    <w:rsid w:val="005C2418"/>
    <w:rsid w:val="005C2D8D"/>
    <w:rsid w:val="005C4F53"/>
    <w:rsid w:val="005D05C0"/>
    <w:rsid w:val="005D0DFA"/>
    <w:rsid w:val="005D24BD"/>
    <w:rsid w:val="005D7553"/>
    <w:rsid w:val="005E5A87"/>
    <w:rsid w:val="005E7336"/>
    <w:rsid w:val="005F3A29"/>
    <w:rsid w:val="005F4214"/>
    <w:rsid w:val="005F4D25"/>
    <w:rsid w:val="005F6510"/>
    <w:rsid w:val="005F7720"/>
    <w:rsid w:val="00606874"/>
    <w:rsid w:val="00607314"/>
    <w:rsid w:val="00611450"/>
    <w:rsid w:val="006125ED"/>
    <w:rsid w:val="00612651"/>
    <w:rsid w:val="00620AC0"/>
    <w:rsid w:val="00624DC6"/>
    <w:rsid w:val="00627CF9"/>
    <w:rsid w:val="00630D95"/>
    <w:rsid w:val="00630F6D"/>
    <w:rsid w:val="006365FB"/>
    <w:rsid w:val="00636B73"/>
    <w:rsid w:val="0064135F"/>
    <w:rsid w:val="00641B71"/>
    <w:rsid w:val="00650980"/>
    <w:rsid w:val="006534E0"/>
    <w:rsid w:val="0065582D"/>
    <w:rsid w:val="00657565"/>
    <w:rsid w:val="0065797D"/>
    <w:rsid w:val="0066075F"/>
    <w:rsid w:val="00662B14"/>
    <w:rsid w:val="00666218"/>
    <w:rsid w:val="0066738E"/>
    <w:rsid w:val="00671730"/>
    <w:rsid w:val="00681386"/>
    <w:rsid w:val="00684DAC"/>
    <w:rsid w:val="0069104E"/>
    <w:rsid w:val="00691B53"/>
    <w:rsid w:val="006946A5"/>
    <w:rsid w:val="00696145"/>
    <w:rsid w:val="00697B36"/>
    <w:rsid w:val="006A398D"/>
    <w:rsid w:val="006A6825"/>
    <w:rsid w:val="006B15D0"/>
    <w:rsid w:val="006B1D04"/>
    <w:rsid w:val="006B271A"/>
    <w:rsid w:val="006B3A51"/>
    <w:rsid w:val="006C6371"/>
    <w:rsid w:val="006D0AF4"/>
    <w:rsid w:val="006D52B0"/>
    <w:rsid w:val="006F38A9"/>
    <w:rsid w:val="006F4D0A"/>
    <w:rsid w:val="006F7531"/>
    <w:rsid w:val="007019DC"/>
    <w:rsid w:val="00720FF2"/>
    <w:rsid w:val="00727A93"/>
    <w:rsid w:val="00731508"/>
    <w:rsid w:val="0073435C"/>
    <w:rsid w:val="00736B25"/>
    <w:rsid w:val="0074397E"/>
    <w:rsid w:val="00743A16"/>
    <w:rsid w:val="0074411B"/>
    <w:rsid w:val="007519EB"/>
    <w:rsid w:val="00762776"/>
    <w:rsid w:val="007629D2"/>
    <w:rsid w:val="00766428"/>
    <w:rsid w:val="00774922"/>
    <w:rsid w:val="007757DD"/>
    <w:rsid w:val="00780D6C"/>
    <w:rsid w:val="00786249"/>
    <w:rsid w:val="0079062B"/>
    <w:rsid w:val="00795356"/>
    <w:rsid w:val="00797880"/>
    <w:rsid w:val="007A4BF1"/>
    <w:rsid w:val="007A4E54"/>
    <w:rsid w:val="007B011A"/>
    <w:rsid w:val="007B17FB"/>
    <w:rsid w:val="007B3DA4"/>
    <w:rsid w:val="007B6982"/>
    <w:rsid w:val="007C1AD6"/>
    <w:rsid w:val="007C4380"/>
    <w:rsid w:val="007C4A03"/>
    <w:rsid w:val="007D1E25"/>
    <w:rsid w:val="007D403D"/>
    <w:rsid w:val="007D4C98"/>
    <w:rsid w:val="007D4D16"/>
    <w:rsid w:val="007E21D9"/>
    <w:rsid w:val="007E70F1"/>
    <w:rsid w:val="007F3B1B"/>
    <w:rsid w:val="007F4398"/>
    <w:rsid w:val="007F496D"/>
    <w:rsid w:val="007F5A4F"/>
    <w:rsid w:val="007F6FE1"/>
    <w:rsid w:val="0080183B"/>
    <w:rsid w:val="008208DE"/>
    <w:rsid w:val="008301C3"/>
    <w:rsid w:val="00830205"/>
    <w:rsid w:val="00847BE0"/>
    <w:rsid w:val="00854C90"/>
    <w:rsid w:val="00856D25"/>
    <w:rsid w:val="00870F65"/>
    <w:rsid w:val="00874B39"/>
    <w:rsid w:val="00877B8C"/>
    <w:rsid w:val="00885A27"/>
    <w:rsid w:val="00887B2B"/>
    <w:rsid w:val="00894591"/>
    <w:rsid w:val="00896A49"/>
    <w:rsid w:val="008A0EA7"/>
    <w:rsid w:val="008A1CA9"/>
    <w:rsid w:val="008A5BC0"/>
    <w:rsid w:val="008A5F63"/>
    <w:rsid w:val="008B00DB"/>
    <w:rsid w:val="008B408E"/>
    <w:rsid w:val="008B46C7"/>
    <w:rsid w:val="008B71D8"/>
    <w:rsid w:val="008C0CF6"/>
    <w:rsid w:val="008C2424"/>
    <w:rsid w:val="008C28E8"/>
    <w:rsid w:val="008D47D5"/>
    <w:rsid w:val="008D615E"/>
    <w:rsid w:val="008E79F9"/>
    <w:rsid w:val="008F052D"/>
    <w:rsid w:val="008F4BA0"/>
    <w:rsid w:val="008F6227"/>
    <w:rsid w:val="008F6387"/>
    <w:rsid w:val="0090184C"/>
    <w:rsid w:val="00904530"/>
    <w:rsid w:val="009106DD"/>
    <w:rsid w:val="00910BE1"/>
    <w:rsid w:val="00912389"/>
    <w:rsid w:val="009132F9"/>
    <w:rsid w:val="00924449"/>
    <w:rsid w:val="00933833"/>
    <w:rsid w:val="00945CEF"/>
    <w:rsid w:val="00951ACE"/>
    <w:rsid w:val="009521E1"/>
    <w:rsid w:val="009534F7"/>
    <w:rsid w:val="0096164B"/>
    <w:rsid w:val="00966BAD"/>
    <w:rsid w:val="00977F2D"/>
    <w:rsid w:val="00981B23"/>
    <w:rsid w:val="00983FD9"/>
    <w:rsid w:val="0098588F"/>
    <w:rsid w:val="00987ED1"/>
    <w:rsid w:val="00996189"/>
    <w:rsid w:val="009A588F"/>
    <w:rsid w:val="009B1225"/>
    <w:rsid w:val="009C3E09"/>
    <w:rsid w:val="009C636D"/>
    <w:rsid w:val="009D0344"/>
    <w:rsid w:val="009D0545"/>
    <w:rsid w:val="009D2442"/>
    <w:rsid w:val="009D6663"/>
    <w:rsid w:val="009D70F2"/>
    <w:rsid w:val="009E1A3D"/>
    <w:rsid w:val="009E454A"/>
    <w:rsid w:val="009F7CFF"/>
    <w:rsid w:val="00A07733"/>
    <w:rsid w:val="00A122BA"/>
    <w:rsid w:val="00A13437"/>
    <w:rsid w:val="00A1499D"/>
    <w:rsid w:val="00A17A78"/>
    <w:rsid w:val="00A20169"/>
    <w:rsid w:val="00A21962"/>
    <w:rsid w:val="00A257C5"/>
    <w:rsid w:val="00A30B22"/>
    <w:rsid w:val="00A3621E"/>
    <w:rsid w:val="00A37B6B"/>
    <w:rsid w:val="00A41FB6"/>
    <w:rsid w:val="00A539B2"/>
    <w:rsid w:val="00A57D2E"/>
    <w:rsid w:val="00A63DAD"/>
    <w:rsid w:val="00A772DE"/>
    <w:rsid w:val="00A813CA"/>
    <w:rsid w:val="00A839C3"/>
    <w:rsid w:val="00A839FC"/>
    <w:rsid w:val="00A83AC4"/>
    <w:rsid w:val="00A846F5"/>
    <w:rsid w:val="00AA11E0"/>
    <w:rsid w:val="00AA5452"/>
    <w:rsid w:val="00AA7CC8"/>
    <w:rsid w:val="00AB0FFF"/>
    <w:rsid w:val="00AB6D8A"/>
    <w:rsid w:val="00AC3E06"/>
    <w:rsid w:val="00AC50BC"/>
    <w:rsid w:val="00AC51D3"/>
    <w:rsid w:val="00AD11FF"/>
    <w:rsid w:val="00AD7E5E"/>
    <w:rsid w:val="00AE7400"/>
    <w:rsid w:val="00AF06AB"/>
    <w:rsid w:val="00AF1568"/>
    <w:rsid w:val="00AF2EF7"/>
    <w:rsid w:val="00B1177D"/>
    <w:rsid w:val="00B1733F"/>
    <w:rsid w:val="00B20CA9"/>
    <w:rsid w:val="00B23724"/>
    <w:rsid w:val="00B27C76"/>
    <w:rsid w:val="00B33593"/>
    <w:rsid w:val="00B34196"/>
    <w:rsid w:val="00B37E6C"/>
    <w:rsid w:val="00B42A81"/>
    <w:rsid w:val="00B47AAB"/>
    <w:rsid w:val="00B61DE2"/>
    <w:rsid w:val="00B66732"/>
    <w:rsid w:val="00B7766F"/>
    <w:rsid w:val="00B8070F"/>
    <w:rsid w:val="00B858E5"/>
    <w:rsid w:val="00B90ECB"/>
    <w:rsid w:val="00B92B99"/>
    <w:rsid w:val="00BA398B"/>
    <w:rsid w:val="00BA60FB"/>
    <w:rsid w:val="00BA62BE"/>
    <w:rsid w:val="00BC03A5"/>
    <w:rsid w:val="00BC2CBB"/>
    <w:rsid w:val="00BC57A7"/>
    <w:rsid w:val="00BE5897"/>
    <w:rsid w:val="00BF2A2B"/>
    <w:rsid w:val="00BF4DDB"/>
    <w:rsid w:val="00BF52E4"/>
    <w:rsid w:val="00BF5DED"/>
    <w:rsid w:val="00C024FA"/>
    <w:rsid w:val="00C05B87"/>
    <w:rsid w:val="00C12705"/>
    <w:rsid w:val="00C225DB"/>
    <w:rsid w:val="00C23746"/>
    <w:rsid w:val="00C23B1A"/>
    <w:rsid w:val="00C37711"/>
    <w:rsid w:val="00C417B2"/>
    <w:rsid w:val="00C454B0"/>
    <w:rsid w:val="00C51E97"/>
    <w:rsid w:val="00C54CF8"/>
    <w:rsid w:val="00C63929"/>
    <w:rsid w:val="00C67842"/>
    <w:rsid w:val="00C725C5"/>
    <w:rsid w:val="00C8223A"/>
    <w:rsid w:val="00C83203"/>
    <w:rsid w:val="00C83C1D"/>
    <w:rsid w:val="00C95987"/>
    <w:rsid w:val="00C96183"/>
    <w:rsid w:val="00CA0697"/>
    <w:rsid w:val="00CA7B43"/>
    <w:rsid w:val="00CC151B"/>
    <w:rsid w:val="00CC4504"/>
    <w:rsid w:val="00CC5CBE"/>
    <w:rsid w:val="00CD68A9"/>
    <w:rsid w:val="00CD691F"/>
    <w:rsid w:val="00CE081A"/>
    <w:rsid w:val="00CE098E"/>
    <w:rsid w:val="00CE4A28"/>
    <w:rsid w:val="00CE694A"/>
    <w:rsid w:val="00CF0407"/>
    <w:rsid w:val="00CF16C2"/>
    <w:rsid w:val="00CF5115"/>
    <w:rsid w:val="00CF635D"/>
    <w:rsid w:val="00D11670"/>
    <w:rsid w:val="00D135BA"/>
    <w:rsid w:val="00D178D6"/>
    <w:rsid w:val="00D227EA"/>
    <w:rsid w:val="00D242A8"/>
    <w:rsid w:val="00D30BDC"/>
    <w:rsid w:val="00D330F4"/>
    <w:rsid w:val="00D348AD"/>
    <w:rsid w:val="00D36015"/>
    <w:rsid w:val="00D43F8E"/>
    <w:rsid w:val="00D45870"/>
    <w:rsid w:val="00D47D16"/>
    <w:rsid w:val="00D52B92"/>
    <w:rsid w:val="00D53BB1"/>
    <w:rsid w:val="00D76D5E"/>
    <w:rsid w:val="00D823EB"/>
    <w:rsid w:val="00D84B42"/>
    <w:rsid w:val="00D84F41"/>
    <w:rsid w:val="00D86FF0"/>
    <w:rsid w:val="00D94DE3"/>
    <w:rsid w:val="00D97BB7"/>
    <w:rsid w:val="00DA167B"/>
    <w:rsid w:val="00DA562B"/>
    <w:rsid w:val="00DA6C4D"/>
    <w:rsid w:val="00DB18EA"/>
    <w:rsid w:val="00DB3F59"/>
    <w:rsid w:val="00DB44B5"/>
    <w:rsid w:val="00DB49F4"/>
    <w:rsid w:val="00DC7AF0"/>
    <w:rsid w:val="00DD0664"/>
    <w:rsid w:val="00DD14D4"/>
    <w:rsid w:val="00DE10F4"/>
    <w:rsid w:val="00DE38D5"/>
    <w:rsid w:val="00DE3C5C"/>
    <w:rsid w:val="00DE5A23"/>
    <w:rsid w:val="00DF4734"/>
    <w:rsid w:val="00DF68BC"/>
    <w:rsid w:val="00DF7BAC"/>
    <w:rsid w:val="00E00DBB"/>
    <w:rsid w:val="00E04010"/>
    <w:rsid w:val="00E05877"/>
    <w:rsid w:val="00E07988"/>
    <w:rsid w:val="00E102D0"/>
    <w:rsid w:val="00E16C71"/>
    <w:rsid w:val="00E2224D"/>
    <w:rsid w:val="00E25025"/>
    <w:rsid w:val="00E3195A"/>
    <w:rsid w:val="00E37BC3"/>
    <w:rsid w:val="00E40398"/>
    <w:rsid w:val="00E44816"/>
    <w:rsid w:val="00E4637E"/>
    <w:rsid w:val="00E46440"/>
    <w:rsid w:val="00E47E35"/>
    <w:rsid w:val="00E522E6"/>
    <w:rsid w:val="00E54AB7"/>
    <w:rsid w:val="00E62A0C"/>
    <w:rsid w:val="00E6757D"/>
    <w:rsid w:val="00E67F89"/>
    <w:rsid w:val="00E70E5F"/>
    <w:rsid w:val="00E74919"/>
    <w:rsid w:val="00E7756F"/>
    <w:rsid w:val="00E80F7B"/>
    <w:rsid w:val="00E83870"/>
    <w:rsid w:val="00E92747"/>
    <w:rsid w:val="00E95AAF"/>
    <w:rsid w:val="00EA4AA0"/>
    <w:rsid w:val="00EA61F9"/>
    <w:rsid w:val="00EA6EED"/>
    <w:rsid w:val="00EB365C"/>
    <w:rsid w:val="00EB6AC2"/>
    <w:rsid w:val="00EC2591"/>
    <w:rsid w:val="00EC4EFF"/>
    <w:rsid w:val="00EC6F7D"/>
    <w:rsid w:val="00ED2753"/>
    <w:rsid w:val="00ED3A14"/>
    <w:rsid w:val="00ED61B5"/>
    <w:rsid w:val="00ED72C1"/>
    <w:rsid w:val="00ED7C79"/>
    <w:rsid w:val="00EE247D"/>
    <w:rsid w:val="00EE5CEE"/>
    <w:rsid w:val="00EF3C15"/>
    <w:rsid w:val="00F02ECD"/>
    <w:rsid w:val="00F038C8"/>
    <w:rsid w:val="00F10572"/>
    <w:rsid w:val="00F1173E"/>
    <w:rsid w:val="00F120AD"/>
    <w:rsid w:val="00F153B3"/>
    <w:rsid w:val="00F36DE1"/>
    <w:rsid w:val="00F436A9"/>
    <w:rsid w:val="00F5370D"/>
    <w:rsid w:val="00F73692"/>
    <w:rsid w:val="00F7526B"/>
    <w:rsid w:val="00F776A8"/>
    <w:rsid w:val="00F81093"/>
    <w:rsid w:val="00F81D86"/>
    <w:rsid w:val="00F826E3"/>
    <w:rsid w:val="00F94A45"/>
    <w:rsid w:val="00F95D65"/>
    <w:rsid w:val="00F9703B"/>
    <w:rsid w:val="00F9756C"/>
    <w:rsid w:val="00FA0C00"/>
    <w:rsid w:val="00FA57BB"/>
    <w:rsid w:val="00FB7F66"/>
    <w:rsid w:val="00FC2002"/>
    <w:rsid w:val="00FD2EA8"/>
    <w:rsid w:val="00FD330B"/>
    <w:rsid w:val="00FD44F7"/>
    <w:rsid w:val="00FE10A0"/>
    <w:rsid w:val="00FF236D"/>
    <w:rsid w:val="00FF4110"/>
    <w:rsid w:val="00FF592A"/>
    <w:rsid w:val="00FF7B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A9FF07A"/>
  <w15:docId w15:val="{B2E2CE44-27A5-4CC2-9703-3D3629DFC1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5150E4"/>
    <w:pPr>
      <w:widowControl w:val="0"/>
      <w:jc w:val="both"/>
    </w:pPr>
    <w:rPr>
      <w:kern w:val="2"/>
      <w:sz w:val="310"/>
      <w:szCs w:val="310"/>
    </w:rPr>
  </w:style>
  <w:style w:type="paragraph" w:styleId="1">
    <w:name w:val="heading 1"/>
    <w:basedOn w:val="a"/>
    <w:next w:val="a"/>
    <w:qFormat/>
    <w:rsid w:val="005150E4"/>
    <w:pPr>
      <w:keepNext/>
      <w:outlineLvl w:val="0"/>
    </w:pPr>
    <w:rPr>
      <w:b/>
      <w:bCs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5150E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5150E4"/>
  </w:style>
  <w:style w:type="paragraph" w:styleId="a5">
    <w:name w:val="header"/>
    <w:basedOn w:val="a"/>
    <w:rsid w:val="005150E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rsid w:val="00053E76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Strong"/>
    <w:basedOn w:val="a0"/>
    <w:qFormat/>
    <w:rsid w:val="00996189"/>
    <w:rPr>
      <w:b/>
      <w:bCs/>
    </w:rPr>
  </w:style>
  <w:style w:type="paragraph" w:customStyle="1" w:styleId="Default">
    <w:name w:val="Default"/>
    <w:rsid w:val="007D403D"/>
    <w:pPr>
      <w:widowControl w:val="0"/>
      <w:autoSpaceDE w:val="0"/>
      <w:autoSpaceDN w:val="0"/>
      <w:adjustRightInd w:val="0"/>
    </w:pPr>
    <w:rPr>
      <w:rFonts w:ascii="Calibri" w:eastAsia="Calibri" w:cs="Calibri"/>
      <w:color w:val="000000"/>
      <w:sz w:val="24"/>
      <w:szCs w:val="24"/>
    </w:rPr>
  </w:style>
  <w:style w:type="paragraph" w:styleId="HTML">
    <w:name w:val="HTML Preformatted"/>
    <w:basedOn w:val="a"/>
    <w:link w:val="HTML0"/>
    <w:uiPriority w:val="99"/>
    <w:rsid w:val="0011774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color w:val="000000"/>
      <w:kern w:val="0"/>
      <w:sz w:val="24"/>
      <w:szCs w:val="24"/>
    </w:rPr>
  </w:style>
  <w:style w:type="character" w:styleId="HTML1">
    <w:name w:val="HTML Variable"/>
    <w:basedOn w:val="a0"/>
    <w:rsid w:val="0011774D"/>
    <w:rPr>
      <w:i/>
      <w:iCs/>
    </w:rPr>
  </w:style>
  <w:style w:type="character" w:styleId="HTML2">
    <w:name w:val="HTML Typewriter"/>
    <w:basedOn w:val="a0"/>
    <w:rsid w:val="00743A16"/>
    <w:rPr>
      <w:rFonts w:ascii="宋体" w:eastAsia="宋体" w:hAnsi="宋体" w:cs="宋体"/>
      <w:sz w:val="24"/>
      <w:szCs w:val="24"/>
    </w:rPr>
  </w:style>
  <w:style w:type="character" w:customStyle="1" w:styleId="delimithtml">
    <w:name w:val="delimithtml"/>
    <w:basedOn w:val="a0"/>
    <w:rsid w:val="005426F5"/>
  </w:style>
  <w:style w:type="paragraph" w:styleId="a8">
    <w:name w:val="Normal (Web)"/>
    <w:basedOn w:val="a"/>
    <w:uiPriority w:val="99"/>
    <w:rsid w:val="005426F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x1">
    <w:name w:val="x1"/>
    <w:basedOn w:val="a0"/>
    <w:rsid w:val="005426F5"/>
    <w:rPr>
      <w:rFonts w:ascii="Verdana" w:hAnsi="Verdana" w:hint="default"/>
      <w:color w:val="000000"/>
      <w:sz w:val="18"/>
      <w:szCs w:val="18"/>
      <w:vertAlign w:val="baseline"/>
    </w:rPr>
  </w:style>
  <w:style w:type="character" w:styleId="HTML3">
    <w:name w:val="HTML Definition"/>
    <w:basedOn w:val="a0"/>
    <w:rsid w:val="004E3D75"/>
    <w:rPr>
      <w:i/>
      <w:iCs/>
    </w:rPr>
  </w:style>
  <w:style w:type="character" w:customStyle="1" w:styleId="apple-converted-space">
    <w:name w:val="apple-converted-space"/>
    <w:basedOn w:val="a0"/>
    <w:rsid w:val="00620AC0"/>
  </w:style>
  <w:style w:type="character" w:customStyle="1" w:styleId="HTML0">
    <w:name w:val="HTML 预设格式 字符"/>
    <w:basedOn w:val="a0"/>
    <w:link w:val="HTML"/>
    <w:uiPriority w:val="99"/>
    <w:rsid w:val="00666218"/>
    <w:rPr>
      <w:rFonts w:ascii="宋体" w:hAnsi="宋体" w:cs="宋体"/>
      <w:color w:val="000000"/>
      <w:sz w:val="24"/>
      <w:szCs w:val="24"/>
    </w:rPr>
  </w:style>
  <w:style w:type="character" w:customStyle="1" w:styleId="apple-style-span">
    <w:name w:val="apple-style-span"/>
    <w:basedOn w:val="a0"/>
    <w:rsid w:val="00F81D86"/>
  </w:style>
  <w:style w:type="character" w:styleId="a9">
    <w:name w:val="Emphasis"/>
    <w:basedOn w:val="a0"/>
    <w:qFormat/>
    <w:rsid w:val="00582964"/>
    <w:rPr>
      <w:i/>
      <w:iCs/>
    </w:rPr>
  </w:style>
  <w:style w:type="paragraph" w:styleId="aa">
    <w:name w:val="Subtitle"/>
    <w:basedOn w:val="a"/>
    <w:next w:val="a"/>
    <w:link w:val="ab"/>
    <w:qFormat/>
    <w:rsid w:val="00582964"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character" w:customStyle="1" w:styleId="ab">
    <w:name w:val="副标题 字符"/>
    <w:basedOn w:val="a0"/>
    <w:link w:val="aa"/>
    <w:rsid w:val="00582964"/>
    <w:rPr>
      <w:rFonts w:ascii="Cambria" w:hAnsi="Cambria" w:cs="Times New Roman"/>
      <w:b/>
      <w:bCs/>
      <w:kern w:val="28"/>
      <w:sz w:val="32"/>
      <w:szCs w:val="32"/>
    </w:rPr>
  </w:style>
  <w:style w:type="paragraph" w:styleId="ac">
    <w:name w:val="Balloon Text"/>
    <w:basedOn w:val="a"/>
    <w:link w:val="ad"/>
    <w:rsid w:val="00B66732"/>
    <w:rPr>
      <w:rFonts w:ascii="Heiti SC Light" w:eastAsia="Heiti SC Light"/>
      <w:sz w:val="18"/>
      <w:szCs w:val="18"/>
    </w:rPr>
  </w:style>
  <w:style w:type="character" w:customStyle="1" w:styleId="ad">
    <w:name w:val="批注框文本 字符"/>
    <w:basedOn w:val="a0"/>
    <w:link w:val="ac"/>
    <w:rsid w:val="00B66732"/>
    <w:rPr>
      <w:rFonts w:ascii="Heiti SC Light" w:eastAsia="Heiti SC Light"/>
      <w:kern w:val="2"/>
      <w:sz w:val="18"/>
      <w:szCs w:val="18"/>
    </w:rPr>
  </w:style>
  <w:style w:type="paragraph" w:styleId="ae">
    <w:name w:val="Plain Text"/>
    <w:basedOn w:val="a"/>
    <w:link w:val="af"/>
    <w:rsid w:val="00E04010"/>
    <w:rPr>
      <w:rFonts w:ascii="宋体" w:hAnsi="Courier New" w:cs="Courier New"/>
      <w:sz w:val="21"/>
      <w:szCs w:val="21"/>
    </w:rPr>
  </w:style>
  <w:style w:type="character" w:customStyle="1" w:styleId="af">
    <w:name w:val="纯文本 字符"/>
    <w:basedOn w:val="a0"/>
    <w:link w:val="ae"/>
    <w:rsid w:val="00E04010"/>
    <w:rPr>
      <w:rFonts w:ascii="宋体" w:hAnsi="Courier New" w:cs="Courier New"/>
      <w:kern w:val="2"/>
      <w:sz w:val="21"/>
      <w:szCs w:val="21"/>
    </w:rPr>
  </w:style>
  <w:style w:type="paragraph" w:styleId="af0">
    <w:name w:val="Body Text Indent"/>
    <w:basedOn w:val="a"/>
    <w:link w:val="af1"/>
    <w:rsid w:val="00E07988"/>
    <w:pPr>
      <w:tabs>
        <w:tab w:val="left" w:pos="3470"/>
      </w:tabs>
      <w:ind w:firstLine="2604"/>
    </w:pPr>
    <w:rPr>
      <w:rFonts w:ascii="宋体" w:hAnsi="宋体"/>
      <w:sz w:val="32"/>
      <w:szCs w:val="32"/>
    </w:rPr>
  </w:style>
  <w:style w:type="character" w:customStyle="1" w:styleId="af1">
    <w:name w:val="正文文本缩进 字符"/>
    <w:basedOn w:val="a0"/>
    <w:link w:val="af0"/>
    <w:rsid w:val="00E07988"/>
    <w:rPr>
      <w:rFonts w:ascii="宋体" w:hAnsi="宋体"/>
      <w:kern w:val="2"/>
      <w:sz w:val="32"/>
      <w:szCs w:val="32"/>
    </w:rPr>
  </w:style>
  <w:style w:type="paragraph" w:styleId="af2">
    <w:name w:val="List Paragraph"/>
    <w:basedOn w:val="a"/>
    <w:uiPriority w:val="72"/>
    <w:rsid w:val="00A0773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78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1351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5471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436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616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189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584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17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4227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1860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564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478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669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656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861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2439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0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6260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721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858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95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14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3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95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406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32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5606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50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864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0324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791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6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3050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2365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285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282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272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55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427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79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016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503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634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839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007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430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697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100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81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837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500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98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42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916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240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657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8242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459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2556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7702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75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634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2780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2930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318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368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058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765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85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405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017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08813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1957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3381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292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010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536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480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675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9367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653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0252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2071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3786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9436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35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828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268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435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639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15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86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67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539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584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69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654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860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0530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2494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89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7862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424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279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140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287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292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421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580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870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374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301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56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683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370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906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587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0456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3932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0785303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771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30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064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061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379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774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586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6384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072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0275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051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649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9273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4537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09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91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611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816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168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902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768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268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1199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386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241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601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991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207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655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699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489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535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898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837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679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3848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266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63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2470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3722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372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413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52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055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153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341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684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89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985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396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975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022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15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593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209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869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805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918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504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543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175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085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232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39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743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544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43717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415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1858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582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045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564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918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589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796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909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862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832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021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738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531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55128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1851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21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096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269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55252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09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13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6139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6065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11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473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442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152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19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112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059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008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300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389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807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431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9534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12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6372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756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296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422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052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304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045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420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703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887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490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249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164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3782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3459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709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97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9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406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159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484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84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511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760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880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803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354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805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734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786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1568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677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37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1781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498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28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997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937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405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460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366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897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1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815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873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312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933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512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1461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7552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573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130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808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358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190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533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536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63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423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33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314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328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192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018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604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906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37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607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220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535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754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897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8338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1492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916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58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563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15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102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638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4844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8553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631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414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116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495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962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715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624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158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795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276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002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66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978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973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3453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868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7713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09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79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018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1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3943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42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453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447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168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605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852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059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319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027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675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58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403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299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021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5713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4475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006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355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940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397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153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298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0810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9181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035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843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858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0667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575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0699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85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087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529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6774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40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2634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62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58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485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732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53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322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552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758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509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9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687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873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4975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410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065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739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475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91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544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6815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550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26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23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437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502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159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220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428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553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971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824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529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964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426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399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027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819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1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64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020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795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775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072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585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792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353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8456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708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51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944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479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467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26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994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78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517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309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73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954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198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202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846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2526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293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674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6735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9388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01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6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58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01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097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979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79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690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755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962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861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51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479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58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9868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9369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5728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7323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26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5203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781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698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233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7983943">
          <w:marLeft w:val="0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3887432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032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06760531">
                      <w:marLeft w:val="0"/>
                      <w:marRight w:val="0"/>
                      <w:marTop w:val="12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12709183">
                          <w:marLeft w:val="0"/>
                          <w:marRight w:val="0"/>
                          <w:marTop w:val="120"/>
                          <w:marBottom w:val="12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762890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88947782">
                              <w:marLeft w:val="0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9837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581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27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76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448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5749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81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519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696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166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37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414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94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10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6373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232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07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8351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5622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879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653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1283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067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39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214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084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014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369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399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842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397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237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596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631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432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6472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9498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183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034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868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805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933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8578EFD-3EEE-476E-A1E9-854A37B24B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8</TotalTime>
  <Pages>4</Pages>
  <Words>53</Words>
  <Characters>308</Characters>
  <Application>Microsoft Office Word</Application>
  <DocSecurity>0</DocSecurity>
  <Lines>2</Lines>
  <Paragraphs>1</Paragraphs>
  <ScaleCrop>false</ScaleCrop>
  <Company>小熔工作室</Company>
  <LinksUpToDate>false</LinksUpToDate>
  <CharactersWithSpaces>3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总分</dc:title>
  <dc:subject/>
  <dc:creator>q</dc:creator>
  <cp:keywords/>
  <dc:description/>
  <cp:lastModifiedBy>Gabriel Mr.</cp:lastModifiedBy>
  <cp:revision>135</cp:revision>
  <cp:lastPrinted>2011-08-19T23:31:00Z</cp:lastPrinted>
  <dcterms:created xsi:type="dcterms:W3CDTF">2011-12-26T14:26:00Z</dcterms:created>
  <dcterms:modified xsi:type="dcterms:W3CDTF">2020-06-09T13:29:00Z</dcterms:modified>
</cp:coreProperties>
</file>